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256" r:id="rId2"/>
    <p:sldId id="365" r:id="rId3"/>
    <p:sldId id="366" r:id="rId4"/>
    <p:sldId id="908" r:id="rId5"/>
    <p:sldId id="354" r:id="rId6"/>
    <p:sldId id="355" r:id="rId7"/>
    <p:sldId id="356" r:id="rId8"/>
    <p:sldId id="262" r:id="rId9"/>
    <p:sldId id="357" r:id="rId10"/>
    <p:sldId id="346" r:id="rId11"/>
    <p:sldId id="347" r:id="rId12"/>
    <p:sldId id="348" r:id="rId13"/>
    <p:sldId id="353" r:id="rId14"/>
    <p:sldId id="352" r:id="rId15"/>
    <p:sldId id="338" r:id="rId16"/>
    <p:sldId id="339" r:id="rId17"/>
    <p:sldId id="350" r:id="rId18"/>
    <p:sldId id="319" r:id="rId19"/>
    <p:sldId id="331" r:id="rId20"/>
    <p:sldId id="332" r:id="rId21"/>
    <p:sldId id="334" r:id="rId22"/>
    <p:sldId id="337" r:id="rId23"/>
    <p:sldId id="336" r:id="rId24"/>
    <p:sldId id="361" r:id="rId25"/>
    <p:sldId id="333" r:id="rId26"/>
    <p:sldId id="340" r:id="rId27"/>
    <p:sldId id="257" r:id="rId28"/>
    <p:sldId id="362" r:id="rId29"/>
    <p:sldId id="363" r:id="rId30"/>
    <p:sldId id="364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50"/>
  </p:normalViewPr>
  <p:slideViewPr>
    <p:cSldViewPr snapToGrid="0" snapToObjects="1">
      <p:cViewPr>
        <p:scale>
          <a:sx n="57" d="100"/>
          <a:sy n="57" d="100"/>
        </p:scale>
        <p:origin x="99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1T21:29:1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D558-C95B-4946-9E52-E63148FFE687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34FEC-B1DF-944A-885A-5E43A1D65D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0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e.kahoot.it/details/enter-the-matrix/699d3e3f-3b7a-49c2-958f-5656bdb2afec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34FEC-B1DF-944A-885A-5E43A1D65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51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6085BA-8194-A372-BD76-9BC546A64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16942F-CC71-0005-CB95-F1422F0194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F37E99-AE2A-416D-17C9-7DFD69327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Board no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3DE35-8F2F-6E3B-2F7F-1C3046CB5E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A9C33-CF83-6341-8FC1-F40E7C9969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3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>
                <a:hlinkClick r:id="rId3"/>
              </a:rPr>
              <a:t>https://create.kahoot.it/details/enter-the-matrix/699d3e3f-3b7a-49c2-958f-5656bdb2afec</a:t>
            </a:r>
            <a:endParaRPr lang="en-AU" dirty="0"/>
          </a:p>
          <a:p>
            <a:r>
              <a:rPr lang="en-AU"/>
              <a:t>Kaho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6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7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56D6-F195-48D7-978E-7EE16D430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6946" y="1104900"/>
            <a:ext cx="8376514" cy="3120504"/>
          </a:xfrm>
        </p:spPr>
        <p:txBody>
          <a:bodyPr anchor="b">
            <a:normAutofit/>
          </a:bodyPr>
          <a:lstStyle>
            <a:lvl1pPr algn="ctr">
              <a:lnSpc>
                <a:spcPct val="110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A72F42-5C88-4F7D-803B-C371B570D7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8039" y="4442385"/>
            <a:ext cx="6074328" cy="984023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i="0" spc="16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384F3-2D6A-49F6-8F79-F3955E90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259A-1FE3-4FF9-8A07-BDD8177164ED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63F32-CD31-4801-BAE4-09EEB1262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5D34C-49ED-4ADB-8693-73B79076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171A2-02C1-4543-8B6B-FCF7E697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50879" y="1825625"/>
            <a:ext cx="9810604" cy="4516696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95027C-A386-44E4-AFE1-33AFFDA3A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C3C8F-D4A7-4EAD-92AD-82C91CB8BB85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1BF710-0558-4457-825D-48713CAED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7F93D-5DC3-4C36-AEB0-79CDB15C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7CFC0C8-11FE-4003-B2D6-B7B8E279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4795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B41C5-3638-439D-BA61-4DAA142226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464025"/>
            <a:ext cx="2161540" cy="580029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B91A0-A376-483C-926E-189F376E55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464023"/>
            <a:ext cx="7886700" cy="58002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14134E-B7D5-4664-BB2E-6A98ED630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11D41-E33C-4BC7-8272-37E8417FD097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A54E2A-B1CE-4F2E-9D9A-D47E514D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7C304-46A8-4179-87A2-B8CC10BA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5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8FBDF-51FF-0446-8BC8-546D8A44AACA}"/>
              </a:ext>
            </a:extLst>
          </p:cNvPr>
          <p:cNvSpPr/>
          <p:nvPr userDrawn="1"/>
        </p:nvSpPr>
        <p:spPr>
          <a:xfrm>
            <a:off x="486833" y="274639"/>
            <a:ext cx="3591984" cy="630237"/>
          </a:xfrm>
          <a:prstGeom prst="rect">
            <a:avLst/>
          </a:prstGeom>
          <a:solidFill>
            <a:srgbClr val="F370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5" name="Picture 6" descr="ppt_bg_example.jpg">
            <a:extLst>
              <a:ext uri="{FF2B5EF4-FFF2-40B4-BE49-F238E27FC236}">
                <a16:creationId xmlns:a16="http://schemas.microsoft.com/office/drawing/2014/main" id="{E9EE0B9B-9A94-0C4B-A397-52D79391E0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24"/>
          <a:stretch>
            <a:fillRect/>
          </a:stretch>
        </p:blipFill>
        <p:spPr bwMode="auto">
          <a:xfrm>
            <a:off x="0" y="6289676"/>
            <a:ext cx="1219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7">
            <a:extLst>
              <a:ext uri="{FF2B5EF4-FFF2-40B4-BE49-F238E27FC236}">
                <a16:creationId xmlns:a16="http://schemas.microsoft.com/office/drawing/2014/main" id="{6930F225-19E5-B24D-9FBE-F16020D80D93}"/>
              </a:ext>
            </a:extLst>
          </p:cNvPr>
          <p:cNvSpPr/>
          <p:nvPr userDrawn="1"/>
        </p:nvSpPr>
        <p:spPr>
          <a:xfrm rot="5400000">
            <a:off x="578908" y="383117"/>
            <a:ext cx="450850" cy="389467"/>
          </a:xfrm>
          <a:prstGeom prst="triangle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6C7342-6937-F84A-8CA8-1DE32E617AB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753600" y="6618289"/>
            <a:ext cx="24384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FF6600"/>
                </a:solidFill>
              </a:rPr>
              <a:t>5.7 - </a:t>
            </a:r>
            <a:fld id="{329DDF2A-A421-E442-B437-734E97FE883F}" type="slidenum">
              <a:rPr lang="en-US" altLang="en-US" sz="1200" b="1">
                <a:solidFill>
                  <a:srgbClr val="FF6600"/>
                </a:solidFill>
              </a:rPr>
              <a:pPr algn="r" eaLnBrk="1" hangingPunct="1"/>
              <a:t>‹#›</a:t>
            </a:fld>
            <a:endParaRPr lang="en-CA" altLang="en-US" sz="1200" b="1">
              <a:solidFill>
                <a:srgbClr val="FF66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99061" y="353028"/>
            <a:ext cx="3080119" cy="449943"/>
          </a:xfrm>
        </p:spPr>
        <p:txBody>
          <a:bodyPr/>
          <a:lstStyle>
            <a:lvl1pPr algn="l">
              <a:defRPr sz="2800">
                <a:solidFill>
                  <a:srgbClr val="FFFF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4415366" y="274639"/>
            <a:ext cx="7145867" cy="630237"/>
          </a:xfrm>
        </p:spPr>
        <p:txBody>
          <a:bodyPr/>
          <a:lstStyle>
            <a:lvl1pPr>
              <a:buNone/>
              <a:defRPr sz="2800" b="1" baseline="0">
                <a:solidFill>
                  <a:srgbClr val="3760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5770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7B333-9E16-4502-96B5-3F586B7E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0795-5EC7-4FF8-9FC7-22AFA3C5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DA5B-9862-4A23-8FEC-5C1ABC2EE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5400000">
            <a:off x="10506456" y="5074920"/>
            <a:ext cx="2647667" cy="365125"/>
          </a:xfrm>
        </p:spPr>
        <p:txBody>
          <a:bodyPr/>
          <a:lstStyle/>
          <a:p>
            <a:fld id="{5D340FED-6E95-4177-A7EF-CD303B9E611D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D9A4B-0DA7-46BB-9DCE-3F26075C4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5400000">
            <a:off x="10451592" y="1408176"/>
            <a:ext cx="277049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A7C47-81AC-431C-A7C3-2BC71AD1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8016" y="3136392"/>
            <a:ext cx="545911" cy="580029"/>
          </a:xfrm>
        </p:spPr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7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D2E47-4DC7-46C4-9407-FA4CF7E0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2513" y="1709738"/>
            <a:ext cx="9087774" cy="3438524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F7B502-122E-4177-A408-FC436A254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2513" y="5148262"/>
            <a:ext cx="8844522" cy="11382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29696-2AEF-4765-B33E-7DA328E4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962CB-39AD-45A9-800F-54DAB53D602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9B2E4-2F1C-4FEE-AAB2-4FCC3EEFD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7D4B8-E107-480A-AA17-261CA49B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8BAE8-3305-4F08-BECB-56AD7FD4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021AC-6D8D-4D24-8B01-8AE8F41BE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50878" y="1825624"/>
            <a:ext cx="4473622" cy="4460875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02920">
              <a:defRPr/>
            </a:lvl3pPr>
            <a:lvl4pPr marL="548640" indent="0">
              <a:buFontTx/>
              <a:buNone/>
              <a:defRPr/>
            </a:lvl4pPr>
            <a:lvl5pPr marL="73152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7F49C-3DB3-40B7-89B3-E3BC32FC1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4540" y="1825624"/>
            <a:ext cx="5016943" cy="4460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33D58-BDF5-4F1F-806B-0491CB362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DF93D-55AB-4606-B9D7-742F1FC51983}" type="datetime4">
              <a:rPr lang="en-US" smtClean="0"/>
              <a:t>February 23, 202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8BCBFD-1FE1-441A-B3AF-C3E7E7B8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0CE272-E6FB-455B-BACB-2471D66D9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31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73A4FB-9EF5-4D6C-A275-2DE1077A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1563" y="1835219"/>
            <a:ext cx="445293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C9972A-4D34-4A9F-84EB-8D64A703B5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71562" y="2717801"/>
            <a:ext cx="4452938" cy="3559452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BBDDE3-C8D7-4600-8259-24E1F8118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44540" y="1835219"/>
            <a:ext cx="5016943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649FFF-44C7-4256-AFE1-C5457C7AB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44540" y="2717800"/>
            <a:ext cx="5016943" cy="3559453"/>
          </a:xfrm>
        </p:spPr>
        <p:txBody>
          <a:bodyPr/>
          <a:lstStyle>
            <a:lvl2pPr marL="457200" indent="0"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EC6ACF-080E-4B7C-B0C0-77E90C16E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2841D-FB5C-47AB-B2FF-32E855C1EA7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A68C0B-BC90-4ADA-B6E6-2B30BFF9E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BCE559-C82B-4E27-965B-4AC3C66F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3752B99E-38EC-4745-889B-124D34759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6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DE7304-D393-47F0-ACCC-1F72EFCCE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37E9-D174-424D-BEE8-AFC4CA5F9F97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8451FF-032D-4787-BA4B-5EB415494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B7511D-7256-4A08-BF62-3B3F821A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FCDA27-1C47-4EA1-A160-EC91FD88B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014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DE8ADA-7BF8-433A-8770-61C690F3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A44C0-F7AC-49C2-8289-1E7A86D9FB50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357B86-EC22-49C6-BBC6-639D57D1A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3764B-CF91-4C81-B4C3-5B5E5A97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4801-B0C7-4458-B413-24D6E68FA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3" y="457200"/>
            <a:ext cx="4170355" cy="191750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0C76-733A-488A-89FB-7D04FD64B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37" y="457200"/>
            <a:ext cx="5562601" cy="5943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5B9DE-016A-4B31-BB52-99C76E28B4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3633" y="2374708"/>
            <a:ext cx="4170355" cy="40260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ED6CC3-66DD-4D9A-A9C7-F588BA88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B84BC-6E78-40D1-8831-40AB1F596614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59FC8-04EF-4F7D-8E43-4EE0E95DA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1C964-4227-4DEE-87A1-026162DD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0EB4E-D4BB-4C86-A820-63474E5A4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457199"/>
            <a:ext cx="3913241" cy="19288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FA99A1-8FAF-415D-A399-1B2C2A0F23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57752" y="457200"/>
            <a:ext cx="6110288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A15BEE-9915-4637-85A2-2AF2872C7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2038" y="2386013"/>
            <a:ext cx="3913241" cy="40147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73427C-3B67-4ED4-925D-04B9C09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080F-3961-4D42-BEDE-84A1FED032F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B5DAFD-22DE-4E9E-9C72-B16C1F27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E8EE99-49CC-4A30-8ADA-39EFD8DAA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2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customXml" Target="../ink/ink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erson in a dark room&#10;&#10;Description automatically generated">
            <a:extLst>
              <a:ext uri="{FF2B5EF4-FFF2-40B4-BE49-F238E27FC236}">
                <a16:creationId xmlns:a16="http://schemas.microsoft.com/office/drawing/2014/main" id="{DEB2E8C4-C3E7-4048-A43D-9859510CFA9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44" y="0"/>
            <a:ext cx="1286256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FBD2E1-C16B-4996-869C-DD03823A8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0879" y="609601"/>
            <a:ext cx="9810604" cy="1216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44DB6A-ED8E-4755-BC7A-B7AA652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0879" y="1825624"/>
            <a:ext cx="9810604" cy="44287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5CE27-B558-4B88-ACE3-B70423127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509243" y="5071825"/>
            <a:ext cx="26476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A33960BD-7AC1-4217-9611-AAA56D3EE38F}" type="datetime4">
              <a:rPr lang="en-US" smtClean="0"/>
              <a:pPr/>
              <a:t>February 23, 2026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E5D61-F203-4F00-9CF1-AB0AE49370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10447827" y="1407402"/>
            <a:ext cx="27704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FF38BD-5F38-4F6E-B5DD-EB1AF0600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60121" y="3138985"/>
            <a:ext cx="545911" cy="5800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9D4AEF59-F28E-467C-9EA3-92D1CFAD475A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14:cNvPr>
              <p14:cNvContentPartPr/>
              <p14:nvPr/>
            </p14:nvContentPartPr>
            <p14:xfrm>
              <a:off x="12490710" y="6342652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81710" y="633365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37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672" r:id="rId12"/>
  </p:sldLayoutIdLst>
  <p:hf sldNum="0" hdr="0" ftr="0" dt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800" kern="1200" cap="all" spc="600" baseline="0">
          <a:solidFill>
            <a:schemeClr val="tx1">
              <a:lumMod val="85000"/>
              <a:lumOff val="15000"/>
            </a:schemeClr>
          </a:solidFill>
          <a:latin typeface="+mj-lt"/>
          <a:ea typeface="Batang" panose="02030600000101010101" pitchFamily="18" charset="-127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0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1pPr>
      <a:lvl2pPr marL="274320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8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2pPr>
      <a:lvl3pPr marL="605790" indent="-28575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3pPr>
      <a:lvl4pPr marL="630936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4pPr>
      <a:lvl5pPr marL="82296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80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0.png"/><Relationship Id="rId9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0.png"/><Relationship Id="rId7" Type="http://schemas.openxmlformats.org/officeDocument/2006/relationships/image" Target="../media/image8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8.png"/><Relationship Id="rId7" Type="http://schemas.openxmlformats.org/officeDocument/2006/relationships/image" Target="../media/image94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10" Type="http://schemas.openxmlformats.org/officeDocument/2006/relationships/image" Target="../media/image23.png"/><Relationship Id="rId4" Type="http://schemas.openxmlformats.org/officeDocument/2006/relationships/image" Target="../media/image160.png"/><Relationship Id="rId9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E91F5CA-B392-444C-88E3-BF5BAAEBDE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BD1104B3-74DC-427F-833B-736CEE848B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284" r="1" b="1"/>
          <a:stretch/>
        </p:blipFill>
        <p:spPr>
          <a:xfrm>
            <a:off x="-2" y="10"/>
            <a:ext cx="12191999" cy="6857989"/>
          </a:xfrm>
          <a:prstGeom prst="rect">
            <a:avLst/>
          </a:prstGeom>
        </p:spPr>
      </p:pic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F6EE1C8D-9233-4EBC-9B68-862FDCA26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2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8F92359-2883-4C1D-972D-BF52F3F41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0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071E1F-1CC7-5647-B2D4-647926C4E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900" y="5430741"/>
            <a:ext cx="10750253" cy="6325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AU" sz="1800" dirty="0"/>
              <a:t>Advanced operations with matrices</a:t>
            </a:r>
            <a:endParaRPr lang="en-US" sz="1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2EFA8D-9CE0-9248-BD1A-74274B788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3850" y="6083801"/>
            <a:ext cx="8803231" cy="494419"/>
          </a:xfrm>
        </p:spPr>
        <p:txBody>
          <a:bodyPr>
            <a:normAutofit/>
          </a:bodyPr>
          <a:lstStyle/>
          <a:p>
            <a:r>
              <a:rPr lang="en-US" dirty="0"/>
              <a:t>7C</a:t>
            </a:r>
          </a:p>
        </p:txBody>
      </p:sp>
    </p:spTree>
    <p:extLst>
      <p:ext uri="{BB962C8B-B14F-4D97-AF65-F5344CB8AC3E}">
        <p14:creationId xmlns:p14="http://schemas.microsoft.com/office/powerpoint/2010/main" val="5259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37D38261-7D5A-EC45-998A-71F59B4D2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1</a:t>
            </a:r>
          </a:p>
        </p:txBody>
      </p:sp>
      <p:sp>
        <p:nvSpPr>
          <p:cNvPr id="60419" name="Text Placeholder 2">
            <a:extLst>
              <a:ext uri="{FF2B5EF4-FFF2-40B4-BE49-F238E27FC236}">
                <a16:creationId xmlns:a16="http://schemas.microsoft.com/office/drawing/2014/main" id="{57EE19E2-61B8-A949-BBA0-4AAA78B69A4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8D5C9CB-3FDE-C946-8A09-B178036FB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D741F233-CE28-114D-9800-FA2317EE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0422" name="TextBox 4">
            <a:extLst>
              <a:ext uri="{FF2B5EF4-FFF2-40B4-BE49-F238E27FC236}">
                <a16:creationId xmlns:a16="http://schemas.microsoft.com/office/drawing/2014/main" id="{B71FA1DC-31D6-F04C-99C3-AC3F24471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a.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C5A6C126-001E-9D4E-B0EC-D2281051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1762125"/>
            <a:ext cx="5741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the product </a:t>
            </a:r>
            <a:r>
              <a:rPr lang="en-US" altLang="en-US" sz="2800" i="1"/>
              <a:t>AB </a:t>
            </a:r>
            <a:r>
              <a:rPr lang="en-US" altLang="en-US" sz="2800"/>
              <a:t>be calculated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278EC2-187E-2D4F-A97A-6B72FC6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2870200"/>
            <a:ext cx="7956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following diagram shows that </a:t>
            </a:r>
            <a:r>
              <a:rPr lang="en-US" altLang="en-US" sz="2800" i="1"/>
              <a:t>AB </a:t>
            </a:r>
            <a:r>
              <a:rPr lang="en-US" altLang="en-US" sz="2800"/>
              <a:t>can be calculated, because the number of columns of </a:t>
            </a:r>
            <a:r>
              <a:rPr lang="en-US" altLang="en-US" sz="2800" i="1"/>
              <a:t>A </a:t>
            </a:r>
            <a:r>
              <a:rPr lang="en-US" altLang="en-US" sz="2800"/>
              <a:t>is equal to the number of rows of </a:t>
            </a:r>
            <a:r>
              <a:rPr lang="en-US" altLang="en-US" sz="2800" i="1"/>
              <a:t>B. </a:t>
            </a:r>
            <a:r>
              <a:rPr lang="en-US" altLang="en-US" sz="2800"/>
              <a:t>(Both are 2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28FC61-B2B3-F64F-AD21-08A546A1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10974-D6B0-2244-94CF-DFC41C40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41818-4055-7342-BACA-A0F5F335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0533B8-6A6A-5342-B990-4CF5CBD8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B3B21E1-7163-CB44-B46D-CC5D27F8C289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E372B-0951-1845-88F8-A13CC46AE7D1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40BC824-7DF8-E44D-A49C-E9DC8B0D2105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A6F9D9D-0448-8943-BC07-4F4EEADEA8E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85E9877-30D1-0D44-9C5C-0F98EE7F7D94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02293D-41CA-7245-B9CB-D951BCA2E2A0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776BB96-5185-FD4B-8103-3FA2712C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BA6D883-8810-2A48-8E86-9C579C43E856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603557-377F-4848-B58C-28A483B2B191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BCE2A2E-703A-594D-A1D1-FF02C9DBACE0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F136BA31-37AA-4E4B-A178-0C6171FEAD8E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19701"/>
            <a:ext cx="1157287" cy="828675"/>
            <a:chOff x="4710288" y="5570802"/>
            <a:chExt cx="536163" cy="3408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351D23-BCF3-B949-9027-A0A1CC1E578F}"/>
                </a:ext>
              </a:extLst>
            </p:cNvPr>
            <p:cNvCxnSpPr/>
            <p:nvPr/>
          </p:nvCxnSpPr>
          <p:spPr>
            <a:xfrm rot="5400000" flipH="1" flipV="1">
              <a:off x="5072532" y="5738837"/>
              <a:ext cx="337542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348A934-E94E-2E46-B0AC-E46DA3987E87}"/>
                </a:ext>
              </a:extLst>
            </p:cNvPr>
            <p:cNvCxnSpPr/>
            <p:nvPr/>
          </p:nvCxnSpPr>
          <p:spPr>
            <a:xfrm rot="10800000">
              <a:off x="4710288" y="5908344"/>
              <a:ext cx="536163" cy="32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FF1231E-9C51-2C44-AD57-03151CF9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3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3B498-F2C8-FD49-8778-E71C53AD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3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C57B1098-08C0-E147-A078-83BB43AF4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2</a:t>
            </a:r>
          </a:p>
        </p:txBody>
      </p:sp>
      <p:sp>
        <p:nvSpPr>
          <p:cNvPr id="61443" name="Text Placeholder 2">
            <a:extLst>
              <a:ext uri="{FF2B5EF4-FFF2-40B4-BE49-F238E27FC236}">
                <a16:creationId xmlns:a16="http://schemas.microsoft.com/office/drawing/2014/main" id="{E6FFACAC-7388-8845-842B-69CE1D494A1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69BE525-75A8-B141-8F7D-82A22D5DD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76F7BE6-2180-1E44-9200-C5208312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1446" name="TextBox 4">
            <a:extLst>
              <a:ext uri="{FF2B5EF4-FFF2-40B4-BE49-F238E27FC236}">
                <a16:creationId xmlns:a16="http://schemas.microsoft.com/office/drawing/2014/main" id="{BE1AC3FA-26C6-D547-B9C1-0BAE8CD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58407-8016-5949-8E28-61DBA4FD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AF80E-1B71-064F-A465-1B78B341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F561A-EF5A-D54D-A386-03E0BAA3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DC5CFC-7AC8-2D48-BEE6-2380D471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4608C8E-D5C9-DC41-B9F9-C5F686750486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0CC288F-DC51-4D4A-BBE3-96D89C39E8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271AB-0B0F-9D42-8BB6-6641606FCA00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497098CE-6CF2-194D-A7A2-D6EEE8CD9BFC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A527AE5-8AA9-D549-8AA1-8D3320E2901C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F86532-AFB7-6749-8F81-46BBB47CC709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350E967-DD10-DB43-A447-5C0F446E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128EAD83-1CA1-4B47-B596-130EEBE60019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8C81C-726F-9F42-A01B-B69AAB636842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E34AD63-1F9B-004F-B1BF-FDE59BE6EC7B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ABFC39A9-4DE7-2A4B-AD21-CD0FFD6F9BC9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26051"/>
            <a:ext cx="1157287" cy="822325"/>
            <a:chOff x="4710288" y="5573414"/>
            <a:chExt cx="536162" cy="33819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1EB133-31C8-354D-AE67-F600C5F3867D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25E2DBF-8D45-5246-8335-E819DC735AD3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4BE3601-D6CA-5146-B88B-18E65F7D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ize of </a:t>
            </a:r>
            <a:r>
              <a:rPr lang="en-US" altLang="en-US" i="1">
                <a:solidFill>
                  <a:srgbClr val="C00000"/>
                </a:solidFill>
              </a:rPr>
              <a:t>AB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    3 </a:t>
            </a:r>
            <a:r>
              <a:rPr lang="en-US" altLang="en-US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61457" name="Rectangle 26">
            <a:extLst>
              <a:ext uri="{FF2B5EF4-FFF2-40B4-BE49-F238E27FC236}">
                <a16:creationId xmlns:a16="http://schemas.microsoft.com/office/drawing/2014/main" id="{F85FB27F-F4E0-4B4C-A5A3-1126FC87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766889"/>
            <a:ext cx="639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f </a:t>
            </a:r>
            <a:r>
              <a:rPr lang="en-US" altLang="en-US" sz="2800" i="1"/>
              <a:t>AB </a:t>
            </a:r>
            <a:r>
              <a:rPr lang="en-US" altLang="en-US" sz="2800"/>
              <a:t>can be calculated, what size is it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8EC8DF-8C63-1543-849D-9EBBF79E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1" y="2965450"/>
            <a:ext cx="7008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As indicated in the diagram below, the product </a:t>
            </a:r>
            <a:r>
              <a:rPr lang="en-US" altLang="en-US" sz="2800" i="1" dirty="0"/>
              <a:t>AB </a:t>
            </a:r>
            <a:r>
              <a:rPr lang="en-US" altLang="en-US" sz="2800" dirty="0"/>
              <a:t>is a 3 x 4 matrix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B61D477-CC0A-8F43-9E7E-739C68033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1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2AB8ADD-F6DF-A141-8F32-D597BE57F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3</a:t>
            </a:r>
          </a:p>
        </p:txBody>
      </p:sp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93BC1E87-123E-D34D-9301-673A0C95D5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00947FD-AF03-EE4C-8EE6-F974C184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DBC3B47-D510-664F-BA09-ADD6A7F4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2470" name="TextBox 4">
            <a:extLst>
              <a:ext uri="{FF2B5EF4-FFF2-40B4-BE49-F238E27FC236}">
                <a16:creationId xmlns:a16="http://schemas.microsoft.com/office/drawing/2014/main" id="{A5E363F9-2FF6-A746-B5DF-16FC0DDC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EE196-ED6C-F144-9323-90CC839B8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F5640-BB34-B049-A380-AC1C22BD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720395-313D-2E4E-BAAF-777BA1A1A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3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4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CC682E-15D3-D744-9321-2CCBE237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3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4</a:t>
            </a:r>
            <a:endParaRPr lang="en-US" altLang="en-US" sz="2800" i="1" dirty="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7A9233-EFB9-0B47-BD8A-CDA021FE2DC8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072C05-9B4F-6E4B-9E13-B3520EBBE756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A2ACEF2-1854-5240-AA2E-9882939D4067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3A8B346-3F8C-B34B-983D-C5006EB522C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2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50727F0-209D-6D41-8050-5609C5814621}"/>
                </a:ext>
              </a:extLst>
            </p:cNvPr>
            <p:cNvCxnSpPr/>
            <p:nvPr/>
          </p:nvCxnSpPr>
          <p:spPr>
            <a:xfrm rot="5400000" flipH="1" flipV="1">
              <a:off x="5064156" y="5745189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5A4402-480A-8E47-AF55-ABB75C3966F2}"/>
                </a:ext>
              </a:extLst>
            </p:cNvPr>
            <p:cNvCxnSpPr/>
            <p:nvPr/>
          </p:nvCxnSpPr>
          <p:spPr>
            <a:xfrm rot="10800000">
              <a:off x="4710288" y="5910015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16A9D55-4824-274C-8CEF-DB00820D6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305426"/>
            <a:ext cx="136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different</a:t>
            </a:r>
            <a:endParaRPr lang="en-US" altLang="en-US" sz="2400" i="1">
              <a:solidFill>
                <a:srgbClr val="00B0F0"/>
              </a:solidFill>
            </a:endParaRPr>
          </a:p>
        </p:txBody>
      </p:sp>
      <p:sp>
        <p:nvSpPr>
          <p:cNvPr id="62478" name="Rectangle 31">
            <a:extLst>
              <a:ext uri="{FF2B5EF4-FFF2-40B4-BE49-F238E27FC236}">
                <a16:creationId xmlns:a16="http://schemas.microsoft.com/office/drawing/2014/main" id="{91F469AC-8ABD-6B44-AB2C-AF0E0EDB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82764"/>
            <a:ext cx="382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</a:t>
            </a:r>
            <a:r>
              <a:rPr lang="en-US" altLang="en-US" sz="2800" i="1"/>
              <a:t>BA </a:t>
            </a:r>
            <a:r>
              <a:rPr lang="en-US" altLang="en-US" sz="2800"/>
              <a:t>be calculated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FCD09FC-8D8A-5549-9DF9-2D40CA721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00672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diagram below shows that </a:t>
            </a:r>
            <a:r>
              <a:rPr lang="en-US" altLang="en-US" sz="2800" i="1"/>
              <a:t>BA </a:t>
            </a:r>
            <a:r>
              <a:rPr lang="en-US" altLang="en-US" sz="2800"/>
              <a:t>cannot be calculated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333182-F9D3-B148-BD3D-7346169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itle 1">
            <a:extLst>
              <a:ext uri="{FF2B5EF4-FFF2-40B4-BE49-F238E27FC236}">
                <a16:creationId xmlns:a16="http://schemas.microsoft.com/office/drawing/2014/main" id="{278167E9-B1EF-DB42-AEE2-BE751AF0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5055" y="352425"/>
            <a:ext cx="3178060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4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300F9A2-995C-074E-8EED-1BC48B31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28801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8483600" progId="Equation.DSMT4">
                  <p:embed/>
                </p:oleObj>
              </mc:Choice>
              <mc:Fallback>
                <p:oleObj name="Equation" r:id="rId2" imgW="4978400" imgH="8483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300F9A2-995C-074E-8EED-1BC48B31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1"/>
                        <a:ext cx="91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F270F1-FC91-0F49-8B85-2ECE14B7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662113"/>
          <a:ext cx="560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019300" imgH="25158700" progId="Equation.DSMT4">
                  <p:embed/>
                </p:oleObj>
              </mc:Choice>
              <mc:Fallback>
                <p:oleObj name="Equation" r:id="rId4" imgW="129019300" imgH="251587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F270F1-FC91-0F49-8B85-2ECE14B7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662113"/>
                        <a:ext cx="560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19B8073-32D8-5F49-A7CF-0752D0A4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217864"/>
          <a:ext cx="8374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0" imgH="19316700" progId="Equation.DSMT4">
                  <p:embed/>
                </p:oleObj>
              </mc:Choice>
              <mc:Fallback>
                <p:oleObj name="Equation" r:id="rId6" imgW="182880000" imgH="19316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19B8073-32D8-5F49-A7CF-0752D0A4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217864"/>
                        <a:ext cx="83740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573C99-1CF2-E549-B70C-35EACD64D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4295776"/>
            <a:ext cx="601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Use the definition of matrix multiplica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A18FDC-55B6-0343-B3E1-EC029566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5019675"/>
          <a:ext cx="3260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48100" imgH="25158700" progId="Equation.DSMT4">
                  <p:embed/>
                </p:oleObj>
              </mc:Choice>
              <mc:Fallback>
                <p:oleObj name="Equation" r:id="rId8" imgW="92748100" imgH="251587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BA18FDC-55B6-0343-B3E1-EC029566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5019675"/>
                        <a:ext cx="3260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8FA25E-51F3-8B41-98E7-04A737A5C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4" y="5256213"/>
            <a:ext cx="343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Perform the operations.</a:t>
            </a:r>
          </a:p>
        </p:txBody>
      </p:sp>
      <p:sp>
        <p:nvSpPr>
          <p:cNvPr id="27657" name="Text Placeholder 2">
            <a:extLst>
              <a:ext uri="{FF2B5EF4-FFF2-40B4-BE49-F238E27FC236}">
                <a16:creationId xmlns:a16="http://schemas.microsoft.com/office/drawing/2014/main" id="{0D86C8BA-11A4-5647-86C2-163E8BB1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67482" y="1124678"/>
            <a:ext cx="5253037" cy="644525"/>
          </a:xfrm>
        </p:spPr>
        <p:txBody>
          <a:bodyPr/>
          <a:lstStyle/>
          <a:p>
            <a:pPr marL="0" indent="0"/>
            <a:r>
              <a:rPr lang="en-US" altLang="en-US" dirty="0"/>
              <a:t>MULTIPLYING MATRIC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F13692-A6EF-9849-A2C5-2322D404A8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CCB92C-C0FB-6283-19E0-7685999F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3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FF961-A504-AE8A-6B5F-02E376FC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5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66D9EE-25FF-9B56-A974-9410CB3A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313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69E0-EDA7-C0AD-3AF9-A6AB7C2D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589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8FEDB603-C71A-2FD1-5647-BF93635885BC}"/>
              </a:ext>
            </a:extLst>
          </p:cNvPr>
          <p:cNvGrpSpPr>
            <a:grpSpLocks/>
          </p:cNvGrpSpPr>
          <p:nvPr/>
        </p:nvGrpSpPr>
        <p:grpSpPr bwMode="auto">
          <a:xfrm>
            <a:off x="8748851" y="1149540"/>
            <a:ext cx="536575" cy="338137"/>
            <a:chOff x="2854155" y="5570801"/>
            <a:chExt cx="536163" cy="33921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725D96-48C0-5264-26F0-BCAAFFF90B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7A402EE-7440-37A2-4E54-02E29AA8ACE1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870EF180-160E-2AB2-394E-B70D7C3F2376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55889"/>
            <a:ext cx="536575" cy="336550"/>
            <a:chOff x="4710288" y="5577174"/>
            <a:chExt cx="536162" cy="33762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7FCA93-8037-A9AA-A852-0857AA084A8B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C2C40AE-4BAD-8ABF-244D-0DC93EDF0C37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D397F9B-E903-F99B-ED22-C773545A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501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9" name="Group 26">
            <a:extLst>
              <a:ext uri="{FF2B5EF4-FFF2-40B4-BE49-F238E27FC236}">
                <a16:creationId xmlns:a16="http://schemas.microsoft.com/office/drawing/2014/main" id="{640FBB76-C877-F686-DA2B-6479F7600CDA}"/>
              </a:ext>
            </a:extLst>
          </p:cNvPr>
          <p:cNvGrpSpPr>
            <a:grpSpLocks/>
          </p:cNvGrpSpPr>
          <p:nvPr/>
        </p:nvGrpSpPr>
        <p:grpSpPr bwMode="auto">
          <a:xfrm>
            <a:off x="8231326" y="1097151"/>
            <a:ext cx="1071563" cy="564962"/>
            <a:chOff x="2336526" y="5518576"/>
            <a:chExt cx="1072326" cy="8327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B4CEF08-DFD8-F042-33DD-6F4C3631425C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DD3C35-F6F1-C093-8FF7-CC09B40D9969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id="{43E1A84C-4BCD-B599-DFE5-607A2576F6D1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03502"/>
            <a:ext cx="1157287" cy="562805"/>
            <a:chOff x="4710288" y="5573414"/>
            <a:chExt cx="536162" cy="338194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C6B2D50-E525-7E8C-CD62-D82C20EFA77A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0AE1652-6253-2943-A7CC-FE8173EA8821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3DAD8C3-9C96-FF70-E39D-F4BFE357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097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/>
      <p:bldP spid="3" grpId="0"/>
      <p:bldP spid="4" grpId="0"/>
      <p:bldP spid="5" grpId="0"/>
      <p:bldP spid="18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2B71826-3B3A-364C-8F53-0BF70AA2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EEC19B3-3857-C44F-BFE3-0A92C9A21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04800" progId="Equation.DSMT36">
                  <p:embed/>
                </p:oleObj>
              </mc:Choice>
              <mc:Fallback>
                <p:oleObj name="Equation" r:id="rId2" imgW="1282700" imgH="304800" progId="Equation.DSMT36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BEEC19B3-3857-C44F-BFE3-0A92C9A21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BC9673D9-6760-614C-9EC6-59265DC9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100D75A3-D2A5-FB45-84EB-43D2ECB57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762000"/>
            <a:ext cx="609600" cy="12192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3F3FAF86-09A9-2944-9B7A-698DDEE8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08EAE509-4E03-8348-A0C6-56031C68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85800"/>
            <a:ext cx="609600" cy="1295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B5715D9A-A6D9-874B-AF77-A7D73551E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85800"/>
            <a:ext cx="609600" cy="13716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6BA7CFF3-49F8-A14D-8759-D16430E6C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4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606F370C-A6F8-3D42-A649-EDA1D696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20D82931-214C-594A-84C1-70D7F525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7C05573C-9304-F54C-A7EF-3720B73E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14688"/>
            <a:ext cx="19811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42F99D3B-B51B-D74A-81DA-30CFB523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1"/>
            <a:ext cx="1981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6BEB48C-910B-874E-A055-79260ADAF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004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E5007A2B-9164-DB49-A9A9-8E84381CD58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D5A03778-8F7D-1148-BCE6-B3A9E52A2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A23E1324-1C9C-214E-9C1C-E942F6F6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F9D82334-A1E6-374E-A0E6-BFFB68E64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61B935E6-C91B-7A47-9E3E-94728914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8515F179-FDEB-074B-9CB6-BBC9296EB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161ED808-86BD-B549-A5FC-733A0C10D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FD12B30-46AA-D540-9FC3-BDCEB452F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23DF48C1-6C2F-EA4C-B488-7A367657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6195F9EF-2AA8-6A4C-9012-29F745A53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304800" progId="Equation.DSMT36">
                  <p:embed/>
                </p:oleObj>
              </mc:Choice>
              <mc:Fallback>
                <p:oleObj name="Equation" r:id="rId4" imgW="762000" imgH="304800" progId="Equation.DSMT36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6195F9EF-2AA8-6A4C-9012-29F745A5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9AF07337-876D-2048-95C6-739E9874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2C9F668F-B155-9A41-97BC-7DD988D7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565FDF-8BAC-9F15-8499-99B0FB65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561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AA71B1-69A8-344E-113A-A66645A1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1361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A363FE-DB87-B8DE-AD56-0A8400FF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3637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2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3</a:t>
            </a:r>
            <a:endParaRPr lang="en-US" altLang="en-US" sz="2800" i="1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3EEDBB-0D29-9BD3-07F1-DB89F5FE1790}"/>
              </a:ext>
            </a:extLst>
          </p:cNvPr>
          <p:cNvGrpSpPr>
            <a:grpSpLocks/>
          </p:cNvGrpSpPr>
          <p:nvPr/>
        </p:nvGrpSpPr>
        <p:grpSpPr bwMode="auto">
          <a:xfrm>
            <a:off x="8345899" y="1149540"/>
            <a:ext cx="536575" cy="338137"/>
            <a:chOff x="2854155" y="5570801"/>
            <a:chExt cx="536163" cy="33921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BDE64F0-D20F-3328-215A-4A2407E5C29E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079BF12-FD71-CDA2-E912-90BC71AD520B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CBD6CD99-7692-4AEC-1756-AEC8E85C9D6C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55889"/>
            <a:ext cx="536575" cy="336550"/>
            <a:chOff x="4710288" y="5577174"/>
            <a:chExt cx="536162" cy="3376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3B8FDB0-0EA7-73FC-7059-3F686E75C489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A9B86E9-540E-A5A2-2A74-E0922E28E47D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CF5D1E0-1788-F37B-B4A6-5D5EFDFA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9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EC6F316C-78EA-C2A6-6EA4-AB801BA80FBE}"/>
              </a:ext>
            </a:extLst>
          </p:cNvPr>
          <p:cNvGrpSpPr>
            <a:grpSpLocks/>
          </p:cNvGrpSpPr>
          <p:nvPr/>
        </p:nvGrpSpPr>
        <p:grpSpPr bwMode="auto">
          <a:xfrm>
            <a:off x="7828374" y="1097151"/>
            <a:ext cx="1071563" cy="564962"/>
            <a:chOff x="2336526" y="5518576"/>
            <a:chExt cx="1072326" cy="832796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8B3FACA-ABB4-4AEE-53E2-BC5370643A7E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C73AA4E-F857-A177-530F-F5C6CB1B29F1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615F8C72-42FC-F6D2-19A8-2CC62BFC84B7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03502"/>
            <a:ext cx="1157287" cy="562805"/>
            <a:chOff x="4710288" y="5573414"/>
            <a:chExt cx="536162" cy="33819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1E01914-F768-7A98-D5AB-23806554FE2E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8FE6247-011C-ECA4-7FED-4190A9BA2B98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1187602-1D8D-3C99-9EED-44A58E408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145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3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7B1EA-6667-FAAD-535D-6FE6E383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942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/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7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2145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1853693"/>
            <a:ext cx="286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/>
            <a:r>
              <a:rPr lang="en-US" sz="2400" b="1" u="sng" dirty="0"/>
              <a:t>Multiplying Matrices</a:t>
            </a:r>
            <a:r>
              <a:rPr lang="en-US" sz="2400" dirty="0"/>
              <a:t> – order MAT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3"/>
              <p:cNvSpPr txBox="1">
                <a:spLocks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5529493" y="2899120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291077" y="2899120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0" name="Oval 9"/>
          <p:cNvSpPr/>
          <p:nvPr/>
        </p:nvSpPr>
        <p:spPr>
          <a:xfrm>
            <a:off x="6192511" y="2884087"/>
            <a:ext cx="1795685" cy="66034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669279" y="376246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641472" y="5359086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2 x 2</a:t>
            </a:r>
          </a:p>
        </p:txBody>
      </p:sp>
      <p:sp>
        <p:nvSpPr>
          <p:cNvPr id="14" name="Curved Right Arrow 13"/>
          <p:cNvSpPr/>
          <p:nvPr/>
        </p:nvSpPr>
        <p:spPr>
          <a:xfrm>
            <a:off x="4666477" y="3297264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flipH="1">
            <a:off x="8864977" y="3214259"/>
            <a:ext cx="864314" cy="265298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C1215-924B-A44A-A39D-603B147D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065" y="-26168"/>
            <a:ext cx="977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6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 bldLvl="2"/>
      <p:bldP spid="8" grpId="0" build="p"/>
      <p:bldP spid="9" grpId="0" build="p"/>
      <p:bldP spid="10" grpId="0" animBg="1"/>
      <p:bldP spid="12" grpId="0" build="p"/>
      <p:bldP spid="13" grpId="0" build="p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3"/>
              <p:cNvSpPr txBox="1">
                <a:spLocks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1"/>
          <p:cNvSpPr txBox="1">
            <a:spLocks/>
          </p:cNvSpPr>
          <p:nvPr/>
        </p:nvSpPr>
        <p:spPr>
          <a:xfrm>
            <a:off x="5765642" y="2907364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529788" y="289833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2</a:t>
            </a:r>
          </a:p>
        </p:txBody>
      </p:sp>
      <p:sp>
        <p:nvSpPr>
          <p:cNvPr id="19" name="Oval 18"/>
          <p:cNvSpPr/>
          <p:nvPr/>
        </p:nvSpPr>
        <p:spPr>
          <a:xfrm>
            <a:off x="6356245" y="2833811"/>
            <a:ext cx="1902939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5628283" y="369004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5651592" y="5271232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3 x 2</a:t>
            </a:r>
          </a:p>
        </p:txBody>
      </p:sp>
      <p:sp>
        <p:nvSpPr>
          <p:cNvPr id="22" name="Curved Right Arrow 21"/>
          <p:cNvSpPr/>
          <p:nvPr/>
        </p:nvSpPr>
        <p:spPr>
          <a:xfrm>
            <a:off x="4840228" y="3222503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827289" y="3241276"/>
            <a:ext cx="864314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  <p:bldP spid="17" grpId="0" build="p"/>
      <p:bldP spid="18" grpId="0" build="p"/>
      <p:bldP spid="19" grpId="0" animBg="1"/>
      <p:bldP spid="20" grpId="0" build="p"/>
      <p:bldP spid="21" grpId="0" build="p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3"/>
              <p:cNvSpPr txBox="1">
                <a:spLocks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"/>
          <p:cNvSpPr txBox="1">
            <a:spLocks/>
          </p:cNvSpPr>
          <p:nvPr/>
        </p:nvSpPr>
        <p:spPr>
          <a:xfrm>
            <a:off x="3962400" y="3950778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504472" y="394172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4" name="Oval 13"/>
          <p:cNvSpPr/>
          <p:nvPr/>
        </p:nvSpPr>
        <p:spPr>
          <a:xfrm>
            <a:off x="4568858" y="3908911"/>
            <a:ext cx="1527142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>
          <a:xfrm>
            <a:off x="3027339" y="5074639"/>
            <a:ext cx="8038036" cy="8326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Don’t match, CANNOT MULTIPLY</a:t>
            </a:r>
          </a:p>
        </p:txBody>
      </p:sp>
    </p:spTree>
    <p:extLst>
      <p:ext uri="{BB962C8B-B14F-4D97-AF65-F5344CB8AC3E}">
        <p14:creationId xmlns:p14="http://schemas.microsoft.com/office/powerpoint/2010/main" val="8196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12" grpId="0" build="p"/>
      <p:bldP spid="13" grpId="0" build="p"/>
      <p:bldP spid="14" grpId="0" animBg="1"/>
      <p:bldP spid="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blipFill>
                <a:blip r:embed="rId2"/>
                <a:stretch>
                  <a:fillRect l="-16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1"/>
          <p:cNvSpPr txBox="1">
            <a:spLocks/>
          </p:cNvSpPr>
          <p:nvPr/>
        </p:nvSpPr>
        <p:spPr>
          <a:xfrm>
            <a:off x="6817236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9058501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2 x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91303" y="1217507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ch</a:t>
            </a:r>
          </a:p>
        </p:txBody>
      </p:sp>
      <p:sp>
        <p:nvSpPr>
          <p:cNvPr id="14" name="Left Bracket 13"/>
          <p:cNvSpPr/>
          <p:nvPr/>
        </p:nvSpPr>
        <p:spPr>
          <a:xfrm rot="16200000">
            <a:off x="8350286" y="708119"/>
            <a:ext cx="144016" cy="1798088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00100" y="1643168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mensions of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67174" y="1990954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×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813588" y="1807143"/>
            <a:ext cx="2782829" cy="1577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is the first row, first column so we take 1</a:t>
            </a:r>
            <a:r>
              <a:rPr lang="en-US" sz="2400" baseline="30000" dirty="0"/>
              <a:t>st</a:t>
            </a:r>
            <a:r>
              <a:rPr lang="en-US" sz="2400" dirty="0"/>
              <a:t> row of </a:t>
            </a:r>
            <a:r>
              <a:rPr lang="en-US" sz="2400" i="1" dirty="0"/>
              <a:t>A</a:t>
            </a:r>
            <a:r>
              <a:rPr lang="en-US" sz="2400" dirty="0"/>
              <a:t> × 1</a:t>
            </a:r>
            <a:r>
              <a:rPr lang="en-US" sz="2400" baseline="30000" dirty="0"/>
              <a:t>st</a:t>
            </a:r>
            <a:r>
              <a:rPr lang="en-US" sz="2400" dirty="0"/>
              <a:t> column of </a:t>
            </a:r>
            <a:r>
              <a:rPr lang="en-US" sz="2400" i="1" dirty="0"/>
              <a:t>B</a:t>
            </a:r>
          </a:p>
        </p:txBody>
      </p:sp>
      <p:sp>
        <p:nvSpPr>
          <p:cNvPr id="25" name="Freeform 24"/>
          <p:cNvSpPr/>
          <p:nvPr/>
        </p:nvSpPr>
        <p:spPr>
          <a:xfrm flipH="1">
            <a:off x="7506626" y="2271916"/>
            <a:ext cx="577593" cy="344391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672048" y="2573855"/>
            <a:ext cx="508250" cy="330577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272174" y="2033520"/>
            <a:ext cx="1652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yourself how to get this element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7130144" y="29552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834504" y="240480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4659711" y="3687003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blipFill>
                <a:blip r:embed="rId4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7113464" y="289208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226512" y="266212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ket 34"/>
          <p:cNvSpPr/>
          <p:nvPr/>
        </p:nvSpPr>
        <p:spPr>
          <a:xfrm rot="10800000">
            <a:off x="8615233" y="3686759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053944" y="685801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9849015" y="21490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83140" y="71019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0238325" y="19738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53944" y="1046695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34504" y="23066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55941" y="1053260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0250138" y="21490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blipFill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blipFill>
                <a:blip r:embed="rId10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5332274" y="5433746"/>
            <a:ext cx="1395679" cy="1145991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uild="p"/>
      <p:bldP spid="12" grpId="0" build="p"/>
      <p:bldP spid="13" grpId="0"/>
      <p:bldP spid="14" grpId="0" animBg="1"/>
      <p:bldP spid="15" grpId="0"/>
      <p:bldP spid="16" grpId="0"/>
      <p:bldP spid="17" grpId="0"/>
      <p:bldP spid="22" grpId="0"/>
      <p:bldP spid="25" grpId="0" animBg="1"/>
      <p:bldP spid="26" grpId="0" animBg="1"/>
      <p:bldP spid="27" grpId="0"/>
      <p:bldP spid="30" grpId="0" animBg="1"/>
      <p:bldP spid="31" grpId="0"/>
      <p:bldP spid="34" grpId="0"/>
      <p:bldP spid="35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3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8353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307770" y="3106784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7770" y="313371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0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77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995963-C386-C85F-B5BB-CB58DF0E0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44" y="1233773"/>
            <a:ext cx="11600337" cy="43904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C71A42-C6D4-A2C6-732B-9489A1D91E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4862" y="5624227"/>
            <a:ext cx="2819794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12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709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4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39787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4" y="303058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96884" y="3027321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6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3"/>
          <p:cNvSpPr txBox="1">
            <a:spLocks/>
          </p:cNvSpPr>
          <p:nvPr/>
        </p:nvSpPr>
        <p:spPr>
          <a:xfrm>
            <a:off x="2852060" y="2134226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1 x 2)(2 x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5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830259" cy="708402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166033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88423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3200" y="163854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0657" y="89828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3767220" y="2109442"/>
            <a:ext cx="968827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3"/>
          <p:cNvSpPr txBox="1">
            <a:spLocks/>
          </p:cNvSpPr>
          <p:nvPr/>
        </p:nvSpPr>
        <p:spPr>
          <a:xfrm>
            <a:off x="5651206" y="2141345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1 x 2</a:t>
            </a:r>
          </a:p>
        </p:txBody>
      </p:sp>
    </p:spTree>
    <p:extLst>
      <p:ext uri="{BB962C8B-B14F-4D97-AF65-F5344CB8AC3E}">
        <p14:creationId xmlns:p14="http://schemas.microsoft.com/office/powerpoint/2010/main" val="9547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6" grpId="0" animBg="1"/>
      <p:bldP spid="19" grpId="0" build="p" bldLvl="2"/>
      <p:bldP spid="19" grpId="1" build="allAtOnce"/>
      <p:bldP spid="26" grpId="0" build="p" bldLvl="2"/>
      <p:bldP spid="28" grpId="0" animBg="1"/>
      <p:bldP spid="29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7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2742865" y="1478893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1103696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3 x 2)(2 x 3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3 x 3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782172" y="1479848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956249" y="1187459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829882" y="1472782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692857" y="1835785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57800" y="1117633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857" y="1792751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956249" y="1179154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68152" y="1847493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712243" y="228600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257800" y="1103457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719277" y="227671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56249" y="1170849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80151" y="226939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83197" y="1160965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3"/>
              <p:cNvSpPr txBox="1">
                <a:spLocks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/>
              <p:cNvSpPr txBox="1">
                <a:spLocks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3"/>
              <p:cNvSpPr txBox="1">
                <a:spLocks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3"/>
              <p:cNvSpPr txBox="1">
                <a:spLocks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3"/>
              <p:cNvSpPr txBox="1">
                <a:spLocks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3"/>
              <p:cNvSpPr txBox="1">
                <a:spLocks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3"/>
              <p:cNvSpPr txBox="1">
                <a:spLocks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3"/>
              <p:cNvSpPr txBox="1">
                <a:spLocks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8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3"/>
              <p:cNvSpPr txBox="1">
                <a:spLocks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>
          <a:xfrm>
            <a:off x="4984197" y="4770206"/>
            <a:ext cx="2874615" cy="1564606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12"/>
                <a:stretch>
                  <a:fillRect t="-1304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7" grpId="0" build="p" bldLvl="2"/>
      <p:bldP spid="28" grpId="0" build="p" bldLvl="2"/>
      <p:bldP spid="61" grpId="0" build="p" bldLvl="2"/>
      <p:bldP spid="61" grpId="1" build="allAtOnce"/>
      <p:bldP spid="62" grpId="0" build="p" bldLvl="2"/>
      <p:bldP spid="62" grpId="1" build="allAtOnce"/>
      <p:bldP spid="63" grpId="0" build="p" bldLvl="2"/>
      <p:bldP spid="63" grpId="1" build="allAtOnce"/>
      <p:bldP spid="64" grpId="0" build="p" bldLvl="2"/>
      <p:bldP spid="64" grpId="1" build="allAtOnce"/>
      <p:bldP spid="65" grpId="0" build="p" bldLvl="2"/>
      <p:bldP spid="65" grpId="1" build="allAtOnce"/>
      <p:bldP spid="66" grpId="0" build="p" bldLvl="2"/>
      <p:bldP spid="66" grpId="1" build="allAtOnce"/>
      <p:bldP spid="67" grpId="0" build="p" bldLvl="2"/>
      <p:bldP spid="67" grpId="1" build="allAtOnce"/>
      <p:bldP spid="68" grpId="0" build="p" bldLvl="2"/>
      <p:bldP spid="68" grpId="1" build="allAtOnce"/>
      <p:bldP spid="69" grpId="0" build="p" bldLvl="2"/>
      <p:bldP spid="33" grpId="0" animBg="1"/>
      <p:bldP spid="34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8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819399" y="1591896"/>
            <a:ext cx="2329544" cy="166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68999" y="911786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19399" y="1600200"/>
            <a:ext cx="23295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/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687" y="2172286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82687" y="2133600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  <a:blipFill>
                <a:blip r:embed="rId7"/>
                <a:stretch>
                  <a:fillRect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2 x 3)(3 x 2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2 x 2</a:t>
            </a:r>
          </a:p>
        </p:txBody>
      </p:sp>
    </p:spTree>
    <p:extLst>
      <p:ext uri="{BB962C8B-B14F-4D97-AF65-F5344CB8AC3E}">
        <p14:creationId xmlns:p14="http://schemas.microsoft.com/office/powerpoint/2010/main" val="32983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  <p:bldP spid="28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530BA-82F7-5D4D-B304-9213D5C6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679" y="276246"/>
            <a:ext cx="9810604" cy="1216024"/>
          </a:xfrm>
        </p:spPr>
        <p:txBody>
          <a:bodyPr/>
          <a:lstStyle/>
          <a:p>
            <a:r>
              <a:rPr lang="en-US" b="1" dirty="0"/>
              <a:t>CAS</a:t>
            </a:r>
          </a:p>
        </p:txBody>
      </p:sp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58E658D7-4B2D-4C4B-915D-DA19598B1BE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492270"/>
            <a:ext cx="8167597" cy="45150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6C3AA0-FEE6-D067-4F5A-D25C226B93EE}"/>
              </a:ext>
            </a:extLst>
          </p:cNvPr>
          <p:cNvSpPr txBox="1"/>
          <p:nvPr/>
        </p:nvSpPr>
        <p:spPr>
          <a:xfrm>
            <a:off x="2590877" y="630641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3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DEABD37A-A570-B865-ACDE-A2B6858D3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585" y="3871301"/>
            <a:ext cx="3971415" cy="2986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1C7B6A-D014-669C-E62C-2DC98DE9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34180-044F-141B-E5F6-D61B3EB8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1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73B72446-AB8A-1055-5245-64B9A43B4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0002" y="1521486"/>
            <a:ext cx="3951998" cy="2349815"/>
          </a:xfrm>
          <a:prstGeom prst="rect">
            <a:avLst/>
          </a:prstGeom>
        </p:spPr>
      </p:pic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35D02DC3-51EF-CF71-5BC7-ADF801CF6F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150" y="382406"/>
            <a:ext cx="3971415" cy="2219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60364B-1AC1-466C-9B85-A80D39048A60}"/>
              </a:ext>
            </a:extLst>
          </p:cNvPr>
          <p:cNvSpPr txBox="1"/>
          <p:nvPr/>
        </p:nvSpPr>
        <p:spPr>
          <a:xfrm>
            <a:off x="8993480" y="13579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5</a:t>
            </a:r>
            <a:endParaRPr lang="en-AU" sz="3200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710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5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721403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218996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21913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5" y="3052357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148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0" y="3048000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92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4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6921239" y="4970062"/>
            <a:ext cx="3435678" cy="1214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***NOT the same as AB (#4)!!!!</a:t>
            </a:r>
          </a:p>
        </p:txBody>
      </p:sp>
    </p:spTree>
    <p:extLst>
      <p:ext uri="{BB962C8B-B14F-4D97-AF65-F5344CB8AC3E}">
        <p14:creationId xmlns:p14="http://schemas.microsoft.com/office/powerpoint/2010/main" val="3347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19" grpId="2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.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blipFill>
                <a:blip r:embed="rId2"/>
                <a:stretch>
                  <a:fillRect l="-167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blipFill>
                <a:blip r:embed="rId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ontent Placeholder 1"/>
          <p:cNvSpPr txBox="1">
            <a:spLocks/>
          </p:cNvSpPr>
          <p:nvPr/>
        </p:nvSpPr>
        <p:spPr>
          <a:xfrm>
            <a:off x="6083969" y="4642919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2" name="Content Placeholder 1"/>
          <p:cNvSpPr txBox="1">
            <a:spLocks/>
          </p:cNvSpPr>
          <p:nvPr/>
        </p:nvSpPr>
        <p:spPr>
          <a:xfrm>
            <a:off x="7124670" y="4616896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4" name="Left Bracket 53"/>
          <p:cNvSpPr/>
          <p:nvPr/>
        </p:nvSpPr>
        <p:spPr>
          <a:xfrm rot="16200000">
            <a:off x="7072255" y="4904502"/>
            <a:ext cx="155990" cy="482301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43601" y="5479962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it! You Can’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ounded Rectangle 58"/>
          <p:cNvSpPr/>
          <p:nvPr/>
        </p:nvSpPr>
        <p:spPr>
          <a:xfrm>
            <a:off x="8748367" y="3617901"/>
            <a:ext cx="1726013" cy="589233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  <p:bldP spid="51" grpId="0" build="p"/>
      <p:bldP spid="52" grpId="0" build="p"/>
      <p:bldP spid="54" grpId="0" animBg="1"/>
      <p:bldP spid="55" grpId="0"/>
      <p:bldP spid="58" grpId="0"/>
      <p:bldP spid="5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A2BB-B0F4-BE45-A5EE-2581EFD5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679" y="0"/>
            <a:ext cx="9810604" cy="880533"/>
          </a:xfrm>
        </p:spPr>
        <p:txBody>
          <a:bodyPr/>
          <a:lstStyle/>
          <a:p>
            <a:r>
              <a:rPr lang="en-US" dirty="0"/>
              <a:t>The summing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4B508-3227-674B-9FDD-52C929A4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880533"/>
            <a:ext cx="12055521" cy="4428753"/>
          </a:xfrm>
        </p:spPr>
        <p:txBody>
          <a:bodyPr>
            <a:normAutofit/>
          </a:bodyPr>
          <a:lstStyle/>
          <a:p>
            <a:r>
              <a:rPr lang="en-US" sz="2400" dirty="0"/>
              <a:t>A row or column matrix in which all the elements are 1 is called a summing matrix.</a:t>
            </a:r>
          </a:p>
          <a:p>
            <a:r>
              <a:rPr lang="en-US" sz="2400" dirty="0"/>
              <a:t>The matrices below are all examples of summing matrice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rules for using a summing matrix to sum the rows and columns of a matrix fol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80F107-C54C-3B44-844B-68976B91D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67" y="1940111"/>
            <a:ext cx="4673600" cy="1580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D3257F-5CFC-9A44-81BA-5A91FD61E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3" y="3944036"/>
            <a:ext cx="105029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897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7212B-2AB1-0B48-95E2-60D8B9D6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16024"/>
          </a:xfrm>
        </p:spPr>
        <p:txBody>
          <a:bodyPr>
            <a:normAutofit/>
          </a:bodyPr>
          <a:lstStyle/>
          <a:p>
            <a:r>
              <a:rPr lang="en-US" dirty="0"/>
              <a:t>Using matrix multiplication to </a:t>
            </a:r>
            <a:br>
              <a:rPr lang="en-US" dirty="0"/>
            </a:br>
            <a:r>
              <a:rPr lang="en-US" dirty="0"/>
              <a:t>sum the rows and column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366E7-036C-B34B-896D-736A5466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88534"/>
            <a:ext cx="12192000" cy="531706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Use matrix multiplication to generate a matrix that:</a:t>
            </a:r>
          </a:p>
          <a:p>
            <a:endParaRPr lang="en-US" sz="2400" dirty="0"/>
          </a:p>
          <a:p>
            <a:r>
              <a:rPr lang="en-US" sz="2400" dirty="0"/>
              <a:t>displays row sums of the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r>
              <a:rPr lang="en-US" sz="2400" dirty="0"/>
              <a:t>displays the column sums of the matrix</a:t>
            </a:r>
          </a:p>
          <a:p>
            <a:endParaRPr lang="en-US" sz="2400" dirty="0"/>
          </a:p>
          <a:p>
            <a:r>
              <a:rPr lang="en-US" sz="2400" dirty="0"/>
              <a:t>Solutions:</a:t>
            </a:r>
          </a:p>
          <a:p>
            <a:r>
              <a:rPr lang="en-US" sz="2400" dirty="0"/>
              <a:t>To sum the rows of a 3×3 matrix, </a:t>
            </a:r>
          </a:p>
          <a:p>
            <a:r>
              <a:rPr lang="en-US" sz="2400" dirty="0"/>
              <a:t>post-multiply a 3×1 summing matrix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um the columns of a 2×5 matrix, </a:t>
            </a:r>
          </a:p>
          <a:p>
            <a:r>
              <a:rPr lang="en-US" sz="2400" dirty="0"/>
              <a:t>pre-multiply a 1×2 summing matrix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070B9-9941-D940-86FC-88A6F76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681" y="1845734"/>
            <a:ext cx="1453123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B5EE72-30C1-4F44-8B36-401C2814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54" y="3034244"/>
            <a:ext cx="3403350" cy="98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E30F2-E302-154C-B72E-29CD03459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54" y="4268768"/>
            <a:ext cx="2745723" cy="11105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EA876-9AA0-324B-9FDF-6F1B8452FB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242" y="5489576"/>
            <a:ext cx="3666598" cy="1388534"/>
          </a:xfrm>
          <a:prstGeom prst="rect">
            <a:avLst/>
          </a:prstGeom>
        </p:spPr>
      </p:pic>
      <p:pic>
        <p:nvPicPr>
          <p:cNvPr id="6146" name="Picture 2" descr="Examples High Res Stock Images | Shutterstock">
            <a:extLst>
              <a:ext uri="{FF2B5EF4-FFF2-40B4-BE49-F238E27FC236}">
                <a16:creationId xmlns:a16="http://schemas.microsoft.com/office/drawing/2014/main" id="{D78224C0-ECD0-B041-BE7E-6CB1DBC17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4266" y="-1"/>
            <a:ext cx="1337733" cy="13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57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7CEDE2E-C8CD-424B-A0AB-9CDDD3A438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AEC738E-E912-420C-B0E2-17A69DF322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5620" y="0"/>
            <a:ext cx="11816380" cy="6858000"/>
          </a:xfrm>
          <a:custGeom>
            <a:avLst/>
            <a:gdLst>
              <a:gd name="connsiteX0" fmla="*/ 8367 w 11816380"/>
              <a:gd name="connsiteY0" fmla="*/ 6848079 h 6858000"/>
              <a:gd name="connsiteX1" fmla="*/ 946 w 11816380"/>
              <a:gd name="connsiteY1" fmla="*/ 6858000 h 6858000"/>
              <a:gd name="connsiteX2" fmla="*/ 0 w 11816380"/>
              <a:gd name="connsiteY2" fmla="*/ 6858000 h 6858000"/>
              <a:gd name="connsiteX3" fmla="*/ 8008701 w 11816380"/>
              <a:gd name="connsiteY3" fmla="*/ 0 h 6858000"/>
              <a:gd name="connsiteX4" fmla="*/ 11816380 w 11816380"/>
              <a:gd name="connsiteY4" fmla="*/ 0 h 6858000"/>
              <a:gd name="connsiteX5" fmla="*/ 11816380 w 11816380"/>
              <a:gd name="connsiteY5" fmla="*/ 6858000 h 6858000"/>
              <a:gd name="connsiteX6" fmla="*/ 12879 w 11816380"/>
              <a:gd name="connsiteY6" fmla="*/ 6858000 h 6858000"/>
              <a:gd name="connsiteX7" fmla="*/ 185257 w 11816380"/>
              <a:gd name="connsiteY7" fmla="*/ 6681490 h 6858000"/>
              <a:gd name="connsiteX8" fmla="*/ 349627 w 11816380"/>
              <a:gd name="connsiteY8" fmla="*/ 6491141 h 6858000"/>
              <a:gd name="connsiteX9" fmla="*/ 435850 w 11816380"/>
              <a:gd name="connsiteY9" fmla="*/ 6356175 h 6858000"/>
              <a:gd name="connsiteX10" fmla="*/ 513949 w 11816380"/>
              <a:gd name="connsiteY10" fmla="*/ 6236376 h 6858000"/>
              <a:gd name="connsiteX11" fmla="*/ 644725 w 11816380"/>
              <a:gd name="connsiteY11" fmla="*/ 6047133 h 6858000"/>
              <a:gd name="connsiteX12" fmla="*/ 755864 w 11816380"/>
              <a:gd name="connsiteY12" fmla="*/ 5875377 h 6858000"/>
              <a:gd name="connsiteX13" fmla="*/ 805295 w 11816380"/>
              <a:gd name="connsiteY13" fmla="*/ 5828953 h 6858000"/>
              <a:gd name="connsiteX14" fmla="*/ 854705 w 11816380"/>
              <a:gd name="connsiteY14" fmla="*/ 5795741 h 6858000"/>
              <a:gd name="connsiteX15" fmla="*/ 864711 w 11816380"/>
              <a:gd name="connsiteY15" fmla="*/ 5789123 h 6858000"/>
              <a:gd name="connsiteX16" fmla="*/ 915038 w 11816380"/>
              <a:gd name="connsiteY16" fmla="*/ 5676299 h 6858000"/>
              <a:gd name="connsiteX17" fmla="*/ 891159 w 11816380"/>
              <a:gd name="connsiteY17" fmla="*/ 5752283 h 6858000"/>
              <a:gd name="connsiteX18" fmla="*/ 891423 w 11816380"/>
              <a:gd name="connsiteY18" fmla="*/ 5752392 h 6858000"/>
              <a:gd name="connsiteX19" fmla="*/ 933153 w 11816380"/>
              <a:gd name="connsiteY19" fmla="*/ 5622359 h 6858000"/>
              <a:gd name="connsiteX20" fmla="*/ 988982 w 11816380"/>
              <a:gd name="connsiteY20" fmla="*/ 5555854 h 6858000"/>
              <a:gd name="connsiteX21" fmla="*/ 1027589 w 11816380"/>
              <a:gd name="connsiteY21" fmla="*/ 5528213 h 6858000"/>
              <a:gd name="connsiteX22" fmla="*/ 1049768 w 11816380"/>
              <a:gd name="connsiteY22" fmla="*/ 5510295 h 6858000"/>
              <a:gd name="connsiteX23" fmla="*/ 1086224 w 11816380"/>
              <a:gd name="connsiteY23" fmla="*/ 5455516 h 6858000"/>
              <a:gd name="connsiteX24" fmla="*/ 1219479 w 11816380"/>
              <a:gd name="connsiteY24" fmla="*/ 5343472 h 6858000"/>
              <a:gd name="connsiteX25" fmla="*/ 1313068 w 11816380"/>
              <a:gd name="connsiteY25" fmla="*/ 5275221 h 6858000"/>
              <a:gd name="connsiteX26" fmla="*/ 1370857 w 11816380"/>
              <a:gd name="connsiteY26" fmla="*/ 5250801 h 6858000"/>
              <a:gd name="connsiteX27" fmla="*/ 1383927 w 11816380"/>
              <a:gd name="connsiteY27" fmla="*/ 5241501 h 6858000"/>
              <a:gd name="connsiteX28" fmla="*/ 1389964 w 11816380"/>
              <a:gd name="connsiteY28" fmla="*/ 5235966 h 6858000"/>
              <a:gd name="connsiteX29" fmla="*/ 1436180 w 11816380"/>
              <a:gd name="connsiteY29" fmla="*/ 5191057 h 6858000"/>
              <a:gd name="connsiteX30" fmla="*/ 1462293 w 11816380"/>
              <a:gd name="connsiteY30" fmla="*/ 5172481 h 6858000"/>
              <a:gd name="connsiteX31" fmla="*/ 1471185 w 11816380"/>
              <a:gd name="connsiteY31" fmla="*/ 5172057 h 6858000"/>
              <a:gd name="connsiteX32" fmla="*/ 1484305 w 11816380"/>
              <a:gd name="connsiteY32" fmla="*/ 5160542 h 6858000"/>
              <a:gd name="connsiteX33" fmla="*/ 1554881 w 11816380"/>
              <a:gd name="connsiteY33" fmla="*/ 5084696 h 6858000"/>
              <a:gd name="connsiteX34" fmla="*/ 1636417 w 11816380"/>
              <a:gd name="connsiteY34" fmla="*/ 5001825 h 6858000"/>
              <a:gd name="connsiteX35" fmla="*/ 1660648 w 11816380"/>
              <a:gd name="connsiteY35" fmla="*/ 4950880 h 6858000"/>
              <a:gd name="connsiteX36" fmla="*/ 1706248 w 11816380"/>
              <a:gd name="connsiteY36" fmla="*/ 4843347 h 6858000"/>
              <a:gd name="connsiteX37" fmla="*/ 1710144 w 11816380"/>
              <a:gd name="connsiteY37" fmla="*/ 4829405 h 6858000"/>
              <a:gd name="connsiteX38" fmla="*/ 1719000 w 11816380"/>
              <a:gd name="connsiteY38" fmla="*/ 4829676 h 6858000"/>
              <a:gd name="connsiteX39" fmla="*/ 1733138 w 11816380"/>
              <a:gd name="connsiteY39" fmla="*/ 4813339 h 6858000"/>
              <a:gd name="connsiteX40" fmla="*/ 1778821 w 11816380"/>
              <a:gd name="connsiteY40" fmla="*/ 4805218 h 6858000"/>
              <a:gd name="connsiteX41" fmla="*/ 1800963 w 11816380"/>
              <a:gd name="connsiteY41" fmla="*/ 4763797 h 6858000"/>
              <a:gd name="connsiteX42" fmla="*/ 1810119 w 11816380"/>
              <a:gd name="connsiteY42" fmla="*/ 4737383 h 6858000"/>
              <a:gd name="connsiteX43" fmla="*/ 1827836 w 11816380"/>
              <a:gd name="connsiteY43" fmla="*/ 4724888 h 6858000"/>
              <a:gd name="connsiteX44" fmla="*/ 1833582 w 11816380"/>
              <a:gd name="connsiteY44" fmla="*/ 4707016 h 6858000"/>
              <a:gd name="connsiteX45" fmla="*/ 1918415 w 11816380"/>
              <a:gd name="connsiteY45" fmla="*/ 4635645 h 6858000"/>
              <a:gd name="connsiteX46" fmla="*/ 1931685 w 11816380"/>
              <a:gd name="connsiteY46" fmla="*/ 4624502 h 6858000"/>
              <a:gd name="connsiteX47" fmla="*/ 1935030 w 11816380"/>
              <a:gd name="connsiteY47" fmla="*/ 4613163 h 6858000"/>
              <a:gd name="connsiteX48" fmla="*/ 1952342 w 11816380"/>
              <a:gd name="connsiteY48" fmla="*/ 4594063 h 6858000"/>
              <a:gd name="connsiteX49" fmla="*/ 1961790 w 11816380"/>
              <a:gd name="connsiteY49" fmla="*/ 4592968 h 6858000"/>
              <a:gd name="connsiteX50" fmla="*/ 1960579 w 11816380"/>
              <a:gd name="connsiteY50" fmla="*/ 4588653 h 6858000"/>
              <a:gd name="connsiteX51" fmla="*/ 2030023 w 11816380"/>
              <a:gd name="connsiteY51" fmla="*/ 4496718 h 6858000"/>
              <a:gd name="connsiteX52" fmla="*/ 2042051 w 11816380"/>
              <a:gd name="connsiteY52" fmla="*/ 4481148 h 6858000"/>
              <a:gd name="connsiteX53" fmla="*/ 2136989 w 11816380"/>
              <a:gd name="connsiteY53" fmla="*/ 4432859 h 6858000"/>
              <a:gd name="connsiteX54" fmla="*/ 2162370 w 11816380"/>
              <a:gd name="connsiteY54" fmla="*/ 4411168 h 6858000"/>
              <a:gd name="connsiteX55" fmla="*/ 2169275 w 11816380"/>
              <a:gd name="connsiteY55" fmla="*/ 4403806 h 6858000"/>
              <a:gd name="connsiteX56" fmla="*/ 2181740 w 11816380"/>
              <a:gd name="connsiteY56" fmla="*/ 4389325 h 6858000"/>
              <a:gd name="connsiteX57" fmla="*/ 2222578 w 11816380"/>
              <a:gd name="connsiteY57" fmla="*/ 4276352 h 6858000"/>
              <a:gd name="connsiteX58" fmla="*/ 2356968 w 11816380"/>
              <a:gd name="connsiteY58" fmla="*/ 4104655 h 6858000"/>
              <a:gd name="connsiteX59" fmla="*/ 2741875 w 11816380"/>
              <a:gd name="connsiteY59" fmla="*/ 3505835 h 6858000"/>
              <a:gd name="connsiteX60" fmla="*/ 2827910 w 11816380"/>
              <a:gd name="connsiteY60" fmla="*/ 3396765 h 6858000"/>
              <a:gd name="connsiteX61" fmla="*/ 2924580 w 11816380"/>
              <a:gd name="connsiteY61" fmla="*/ 3353018 h 6858000"/>
              <a:gd name="connsiteX62" fmla="*/ 3068218 w 11816380"/>
              <a:gd name="connsiteY62" fmla="*/ 3200632 h 6858000"/>
              <a:gd name="connsiteX63" fmla="*/ 3180481 w 11816380"/>
              <a:gd name="connsiteY63" fmla="*/ 3072491 h 6858000"/>
              <a:gd name="connsiteX64" fmla="*/ 3266384 w 11816380"/>
              <a:gd name="connsiteY64" fmla="*/ 3000345 h 6858000"/>
              <a:gd name="connsiteX65" fmla="*/ 3370119 w 11816380"/>
              <a:gd name="connsiteY65" fmla="*/ 2923806 h 6858000"/>
              <a:gd name="connsiteX66" fmla="*/ 3399194 w 11816380"/>
              <a:gd name="connsiteY66" fmla="*/ 2897238 h 6858000"/>
              <a:gd name="connsiteX67" fmla="*/ 3474985 w 11816380"/>
              <a:gd name="connsiteY67" fmla="*/ 2821875 h 6858000"/>
              <a:gd name="connsiteX68" fmla="*/ 3949309 w 11816380"/>
              <a:gd name="connsiteY68" fmla="*/ 2610411 h 6858000"/>
              <a:gd name="connsiteX69" fmla="*/ 4156139 w 11816380"/>
              <a:gd name="connsiteY69" fmla="*/ 2413665 h 6858000"/>
              <a:gd name="connsiteX70" fmla="*/ 4214917 w 11816380"/>
              <a:gd name="connsiteY70" fmla="*/ 2391331 h 6858000"/>
              <a:gd name="connsiteX71" fmla="*/ 4288005 w 11816380"/>
              <a:gd name="connsiteY71" fmla="*/ 2354999 h 6858000"/>
              <a:gd name="connsiteX72" fmla="*/ 4358061 w 11816380"/>
              <a:gd name="connsiteY72" fmla="*/ 2319819 h 6858000"/>
              <a:gd name="connsiteX73" fmla="*/ 4405052 w 11816380"/>
              <a:gd name="connsiteY73" fmla="*/ 2274688 h 6858000"/>
              <a:gd name="connsiteX74" fmla="*/ 4471333 w 11816380"/>
              <a:gd name="connsiteY74" fmla="*/ 2236968 h 6858000"/>
              <a:gd name="connsiteX75" fmla="*/ 4841095 w 11816380"/>
              <a:gd name="connsiteY75" fmla="*/ 1968135 h 6858000"/>
              <a:gd name="connsiteX76" fmla="*/ 5008479 w 11816380"/>
              <a:gd name="connsiteY76" fmla="*/ 1888679 h 6858000"/>
              <a:gd name="connsiteX77" fmla="*/ 5180683 w 11816380"/>
              <a:gd name="connsiteY77" fmla="*/ 1753061 h 6858000"/>
              <a:gd name="connsiteX78" fmla="*/ 5665116 w 11816380"/>
              <a:gd name="connsiteY78" fmla="*/ 1552454 h 6858000"/>
              <a:gd name="connsiteX79" fmla="*/ 6116480 w 11816380"/>
              <a:gd name="connsiteY79" fmla="*/ 1319724 h 6858000"/>
              <a:gd name="connsiteX80" fmla="*/ 6252872 w 11816380"/>
              <a:gd name="connsiteY80" fmla="*/ 1225617 h 6858000"/>
              <a:gd name="connsiteX81" fmla="*/ 6346295 w 11816380"/>
              <a:gd name="connsiteY81" fmla="*/ 1201230 h 6858000"/>
              <a:gd name="connsiteX82" fmla="*/ 6393706 w 11816380"/>
              <a:gd name="connsiteY82" fmla="*/ 1174911 h 6858000"/>
              <a:gd name="connsiteX83" fmla="*/ 6582798 w 11816380"/>
              <a:gd name="connsiteY83" fmla="*/ 1126130 h 6858000"/>
              <a:gd name="connsiteX84" fmla="*/ 6646379 w 11816380"/>
              <a:gd name="connsiteY84" fmla="*/ 1058806 h 6858000"/>
              <a:gd name="connsiteX85" fmla="*/ 6707073 w 11816380"/>
              <a:gd name="connsiteY85" fmla="*/ 972122 h 6858000"/>
              <a:gd name="connsiteX86" fmla="*/ 6998235 w 11816380"/>
              <a:gd name="connsiteY86" fmla="*/ 863403 h 6858000"/>
              <a:gd name="connsiteX87" fmla="*/ 7094498 w 11816380"/>
              <a:gd name="connsiteY87" fmla="*/ 808270 h 6858000"/>
              <a:gd name="connsiteX88" fmla="*/ 7151544 w 11816380"/>
              <a:gd name="connsiteY88" fmla="*/ 781198 h 6858000"/>
              <a:gd name="connsiteX89" fmla="*/ 7158731 w 11816380"/>
              <a:gd name="connsiteY89" fmla="*/ 781044 h 6858000"/>
              <a:gd name="connsiteX90" fmla="*/ 7274420 w 11816380"/>
              <a:gd name="connsiteY90" fmla="*/ 661941 h 6858000"/>
              <a:gd name="connsiteX91" fmla="*/ 7298271 w 11816380"/>
              <a:gd name="connsiteY91" fmla="*/ 649697 h 6858000"/>
              <a:gd name="connsiteX92" fmla="*/ 7401066 w 11816380"/>
              <a:gd name="connsiteY92" fmla="*/ 511127 h 6858000"/>
              <a:gd name="connsiteX93" fmla="*/ 7476746 w 11816380"/>
              <a:gd name="connsiteY93" fmla="*/ 449992 h 6858000"/>
              <a:gd name="connsiteX94" fmla="*/ 7593104 w 11816380"/>
              <a:gd name="connsiteY94" fmla="*/ 389139 h 6858000"/>
              <a:gd name="connsiteX95" fmla="*/ 7996473 w 11816380"/>
              <a:gd name="connsiteY95" fmla="*/ 1245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1816380" h="6858000">
                <a:moveTo>
                  <a:pt x="8367" y="6848079"/>
                </a:moveTo>
                <a:lnTo>
                  <a:pt x="946" y="6858000"/>
                </a:lnTo>
                <a:lnTo>
                  <a:pt x="0" y="6858000"/>
                </a:lnTo>
                <a:close/>
                <a:moveTo>
                  <a:pt x="8008701" y="0"/>
                </a:moveTo>
                <a:lnTo>
                  <a:pt x="11816380" y="0"/>
                </a:lnTo>
                <a:lnTo>
                  <a:pt x="11816380" y="6858000"/>
                </a:lnTo>
                <a:lnTo>
                  <a:pt x="12879" y="6858000"/>
                </a:lnTo>
                <a:lnTo>
                  <a:pt x="185257" y="6681490"/>
                </a:lnTo>
                <a:lnTo>
                  <a:pt x="349627" y="6491141"/>
                </a:lnTo>
                <a:lnTo>
                  <a:pt x="435850" y="6356175"/>
                </a:lnTo>
                <a:lnTo>
                  <a:pt x="513949" y="6236376"/>
                </a:lnTo>
                <a:cubicBezTo>
                  <a:pt x="549141" y="6113665"/>
                  <a:pt x="589071" y="6135413"/>
                  <a:pt x="644725" y="6047133"/>
                </a:cubicBezTo>
                <a:cubicBezTo>
                  <a:pt x="712062" y="5950197"/>
                  <a:pt x="703016" y="6017252"/>
                  <a:pt x="755864" y="5875377"/>
                </a:cubicBezTo>
                <a:cubicBezTo>
                  <a:pt x="781231" y="5873328"/>
                  <a:pt x="793445" y="5858999"/>
                  <a:pt x="805295" y="5828953"/>
                </a:cubicBezTo>
                <a:cubicBezTo>
                  <a:pt x="822240" y="5805796"/>
                  <a:pt x="839845" y="5801743"/>
                  <a:pt x="854705" y="5795741"/>
                </a:cubicBezTo>
                <a:lnTo>
                  <a:pt x="864711" y="5789123"/>
                </a:lnTo>
                <a:lnTo>
                  <a:pt x="915038" y="5676299"/>
                </a:lnTo>
                <a:lnTo>
                  <a:pt x="891159" y="5752283"/>
                </a:lnTo>
                <a:cubicBezTo>
                  <a:pt x="891247" y="5752319"/>
                  <a:pt x="891334" y="5752355"/>
                  <a:pt x="891423" y="5752392"/>
                </a:cubicBezTo>
                <a:lnTo>
                  <a:pt x="933153" y="5622359"/>
                </a:lnTo>
                <a:cubicBezTo>
                  <a:pt x="957432" y="5594851"/>
                  <a:pt x="979837" y="5564309"/>
                  <a:pt x="988982" y="5555854"/>
                </a:cubicBezTo>
                <a:cubicBezTo>
                  <a:pt x="1014562" y="5557498"/>
                  <a:pt x="1014592" y="5540846"/>
                  <a:pt x="1027589" y="5528213"/>
                </a:cubicBezTo>
                <a:cubicBezTo>
                  <a:pt x="1040025" y="5531526"/>
                  <a:pt x="1052240" y="5522509"/>
                  <a:pt x="1049768" y="5510295"/>
                </a:cubicBezTo>
                <a:cubicBezTo>
                  <a:pt x="1028205" y="5493040"/>
                  <a:pt x="1093698" y="5472501"/>
                  <a:pt x="1086224" y="5455516"/>
                </a:cubicBezTo>
                <a:cubicBezTo>
                  <a:pt x="1109218" y="5435092"/>
                  <a:pt x="1218059" y="5379864"/>
                  <a:pt x="1219479" y="5343472"/>
                </a:cubicBezTo>
                <a:cubicBezTo>
                  <a:pt x="1262343" y="5297185"/>
                  <a:pt x="1291871" y="5290784"/>
                  <a:pt x="1313068" y="5275221"/>
                </a:cubicBezTo>
                <a:cubicBezTo>
                  <a:pt x="1338201" y="5263736"/>
                  <a:pt x="1316257" y="5288451"/>
                  <a:pt x="1370857" y="5250801"/>
                </a:cubicBezTo>
                <a:lnTo>
                  <a:pt x="1383927" y="5241501"/>
                </a:lnTo>
                <a:lnTo>
                  <a:pt x="1389964" y="5235966"/>
                </a:lnTo>
                <a:cubicBezTo>
                  <a:pt x="1405217" y="5221853"/>
                  <a:pt x="1420713" y="5207094"/>
                  <a:pt x="1436180" y="5191057"/>
                </a:cubicBezTo>
                <a:cubicBezTo>
                  <a:pt x="1447510" y="5179996"/>
                  <a:pt x="1455651" y="5174758"/>
                  <a:pt x="1462293" y="5172481"/>
                </a:cubicBezTo>
                <a:lnTo>
                  <a:pt x="1471185" y="5172057"/>
                </a:lnTo>
                <a:lnTo>
                  <a:pt x="1484305" y="5160542"/>
                </a:lnTo>
                <a:cubicBezTo>
                  <a:pt x="1521747" y="5126137"/>
                  <a:pt x="1556786" y="5090762"/>
                  <a:pt x="1554881" y="5084696"/>
                </a:cubicBezTo>
                <a:cubicBezTo>
                  <a:pt x="1582217" y="5063462"/>
                  <a:pt x="1607343" y="5003712"/>
                  <a:pt x="1636417" y="5001825"/>
                </a:cubicBezTo>
                <a:cubicBezTo>
                  <a:pt x="1616819" y="4983976"/>
                  <a:pt x="1670522" y="4974167"/>
                  <a:pt x="1660648" y="4950880"/>
                </a:cubicBezTo>
                <a:cubicBezTo>
                  <a:pt x="1672286" y="4924466"/>
                  <a:pt x="1699662" y="4862319"/>
                  <a:pt x="1706248" y="4843347"/>
                </a:cubicBezTo>
                <a:lnTo>
                  <a:pt x="1710144" y="4829405"/>
                </a:lnTo>
                <a:lnTo>
                  <a:pt x="1719000" y="4829676"/>
                </a:lnTo>
                <a:lnTo>
                  <a:pt x="1733138" y="4813339"/>
                </a:lnTo>
                <a:cubicBezTo>
                  <a:pt x="1743107" y="4809262"/>
                  <a:pt x="1767517" y="4813476"/>
                  <a:pt x="1778821" y="4805218"/>
                </a:cubicBezTo>
                <a:cubicBezTo>
                  <a:pt x="1799902" y="4784351"/>
                  <a:pt x="1786939" y="4756652"/>
                  <a:pt x="1800963" y="4763797"/>
                </a:cubicBezTo>
                <a:cubicBezTo>
                  <a:pt x="1799788" y="4753414"/>
                  <a:pt x="1803373" y="4744848"/>
                  <a:pt x="1810119" y="4737383"/>
                </a:cubicBezTo>
                <a:lnTo>
                  <a:pt x="1827836" y="4724888"/>
                </a:lnTo>
                <a:lnTo>
                  <a:pt x="1833582" y="4707016"/>
                </a:lnTo>
                <a:cubicBezTo>
                  <a:pt x="1848678" y="4692142"/>
                  <a:pt x="1902064" y="4649397"/>
                  <a:pt x="1918415" y="4635645"/>
                </a:cubicBezTo>
                <a:lnTo>
                  <a:pt x="1931685" y="4624502"/>
                </a:lnTo>
                <a:lnTo>
                  <a:pt x="1935030" y="4613163"/>
                </a:lnTo>
                <a:cubicBezTo>
                  <a:pt x="1938529" y="4604374"/>
                  <a:pt x="1943710" y="4597333"/>
                  <a:pt x="1952342" y="4594063"/>
                </a:cubicBezTo>
                <a:lnTo>
                  <a:pt x="1961790" y="4592968"/>
                </a:lnTo>
                <a:lnTo>
                  <a:pt x="1960579" y="4588653"/>
                </a:lnTo>
                <a:cubicBezTo>
                  <a:pt x="1971951" y="4572611"/>
                  <a:pt x="2016445" y="4514635"/>
                  <a:pt x="2030023" y="4496718"/>
                </a:cubicBezTo>
                <a:cubicBezTo>
                  <a:pt x="2037392" y="4499564"/>
                  <a:pt x="2039280" y="4485769"/>
                  <a:pt x="2042051" y="4481148"/>
                </a:cubicBezTo>
                <a:cubicBezTo>
                  <a:pt x="2059877" y="4470506"/>
                  <a:pt x="2114169" y="4446888"/>
                  <a:pt x="2136989" y="4432859"/>
                </a:cubicBezTo>
                <a:lnTo>
                  <a:pt x="2162370" y="4411168"/>
                </a:lnTo>
                <a:lnTo>
                  <a:pt x="2169275" y="4403806"/>
                </a:lnTo>
                <a:lnTo>
                  <a:pt x="2181740" y="4389325"/>
                </a:lnTo>
                <a:lnTo>
                  <a:pt x="2222578" y="4276352"/>
                </a:lnTo>
                <a:cubicBezTo>
                  <a:pt x="2234385" y="4218357"/>
                  <a:pt x="2266630" y="4150320"/>
                  <a:pt x="2356968" y="4104655"/>
                </a:cubicBezTo>
                <a:cubicBezTo>
                  <a:pt x="2558762" y="3959115"/>
                  <a:pt x="2648835" y="3578349"/>
                  <a:pt x="2741875" y="3505835"/>
                </a:cubicBezTo>
                <a:cubicBezTo>
                  <a:pt x="2766846" y="3430647"/>
                  <a:pt x="2753505" y="3521850"/>
                  <a:pt x="2827910" y="3396765"/>
                </a:cubicBezTo>
                <a:cubicBezTo>
                  <a:pt x="2839568" y="3397751"/>
                  <a:pt x="2911438" y="3354325"/>
                  <a:pt x="2924580" y="3353018"/>
                </a:cubicBezTo>
                <a:cubicBezTo>
                  <a:pt x="2998120" y="3313808"/>
                  <a:pt x="3048476" y="3247004"/>
                  <a:pt x="3068218" y="3200632"/>
                </a:cubicBezTo>
                <a:cubicBezTo>
                  <a:pt x="3101903" y="3153666"/>
                  <a:pt x="3139850" y="3111386"/>
                  <a:pt x="3180481" y="3072491"/>
                </a:cubicBezTo>
                <a:lnTo>
                  <a:pt x="3266384" y="3000345"/>
                </a:lnTo>
                <a:lnTo>
                  <a:pt x="3370119" y="2923806"/>
                </a:lnTo>
                <a:lnTo>
                  <a:pt x="3399194" y="2897238"/>
                </a:lnTo>
                <a:cubicBezTo>
                  <a:pt x="3440810" y="2862165"/>
                  <a:pt x="3435851" y="2856396"/>
                  <a:pt x="3474985" y="2821875"/>
                </a:cubicBezTo>
                <a:cubicBezTo>
                  <a:pt x="3570799" y="2755925"/>
                  <a:pt x="3837237" y="2678248"/>
                  <a:pt x="3949309" y="2610411"/>
                </a:cubicBezTo>
                <a:cubicBezTo>
                  <a:pt x="4042919" y="2538961"/>
                  <a:pt x="4112740" y="2516271"/>
                  <a:pt x="4156139" y="2413665"/>
                </a:cubicBezTo>
                <a:lnTo>
                  <a:pt x="4214917" y="2391331"/>
                </a:lnTo>
                <a:lnTo>
                  <a:pt x="4288005" y="2354999"/>
                </a:lnTo>
                <a:lnTo>
                  <a:pt x="4358061" y="2319819"/>
                </a:lnTo>
                <a:lnTo>
                  <a:pt x="4405052" y="2274688"/>
                </a:lnTo>
                <a:lnTo>
                  <a:pt x="4471333" y="2236968"/>
                </a:lnTo>
                <a:cubicBezTo>
                  <a:pt x="4542128" y="2157460"/>
                  <a:pt x="4751570" y="2026184"/>
                  <a:pt x="4841095" y="1968135"/>
                </a:cubicBezTo>
                <a:cubicBezTo>
                  <a:pt x="4930620" y="1910087"/>
                  <a:pt x="4924603" y="1946910"/>
                  <a:pt x="5008479" y="1888679"/>
                </a:cubicBezTo>
                <a:cubicBezTo>
                  <a:pt x="5037447" y="1831206"/>
                  <a:pt x="5108650" y="1768433"/>
                  <a:pt x="5180683" y="1753061"/>
                </a:cubicBezTo>
                <a:cubicBezTo>
                  <a:pt x="5306522" y="1654524"/>
                  <a:pt x="5563838" y="1570601"/>
                  <a:pt x="5665116" y="1552454"/>
                </a:cubicBezTo>
                <a:cubicBezTo>
                  <a:pt x="5806563" y="1481525"/>
                  <a:pt x="6022714" y="1376484"/>
                  <a:pt x="6116480" y="1319724"/>
                </a:cubicBezTo>
                <a:cubicBezTo>
                  <a:pt x="6210243" y="1262964"/>
                  <a:pt x="6170277" y="1255962"/>
                  <a:pt x="6252872" y="1225617"/>
                </a:cubicBezTo>
                <a:cubicBezTo>
                  <a:pt x="6344027" y="1204162"/>
                  <a:pt x="6255140" y="1222685"/>
                  <a:pt x="6346295" y="1201230"/>
                </a:cubicBezTo>
                <a:cubicBezTo>
                  <a:pt x="6359073" y="1188623"/>
                  <a:pt x="6384988" y="1179503"/>
                  <a:pt x="6393706" y="1174911"/>
                </a:cubicBezTo>
                <a:lnTo>
                  <a:pt x="6582798" y="1126130"/>
                </a:lnTo>
                <a:lnTo>
                  <a:pt x="6646379" y="1058806"/>
                </a:lnTo>
                <a:cubicBezTo>
                  <a:pt x="6690380" y="1016954"/>
                  <a:pt x="6670357" y="1012595"/>
                  <a:pt x="6707073" y="972122"/>
                </a:cubicBezTo>
                <a:cubicBezTo>
                  <a:pt x="6805050" y="966099"/>
                  <a:pt x="6905605" y="801792"/>
                  <a:pt x="6998235" y="863403"/>
                </a:cubicBezTo>
                <a:cubicBezTo>
                  <a:pt x="7051064" y="810193"/>
                  <a:pt x="7042448" y="760955"/>
                  <a:pt x="7094498" y="808270"/>
                </a:cubicBezTo>
                <a:cubicBezTo>
                  <a:pt x="7113972" y="791641"/>
                  <a:pt x="7132786" y="784262"/>
                  <a:pt x="7151544" y="781198"/>
                </a:cubicBezTo>
                <a:lnTo>
                  <a:pt x="7158731" y="781044"/>
                </a:lnTo>
                <a:lnTo>
                  <a:pt x="7274420" y="661941"/>
                </a:lnTo>
                <a:lnTo>
                  <a:pt x="7298271" y="649697"/>
                </a:lnTo>
                <a:lnTo>
                  <a:pt x="7401066" y="511127"/>
                </a:lnTo>
                <a:lnTo>
                  <a:pt x="7476746" y="449992"/>
                </a:lnTo>
                <a:lnTo>
                  <a:pt x="7593104" y="389139"/>
                </a:lnTo>
                <a:cubicBezTo>
                  <a:pt x="7766913" y="299698"/>
                  <a:pt x="7873028" y="146034"/>
                  <a:pt x="7996473" y="12453"/>
                </a:cubicBez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875E3E-9B19-48D9-A325-5E154ACFD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294694">
            <a:off x="-251317" y="-312869"/>
            <a:ext cx="7766407" cy="5322018"/>
          </a:xfrm>
          <a:custGeom>
            <a:avLst/>
            <a:gdLst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20116 w 7766407"/>
              <a:gd name="connsiteY156" fmla="*/ 755866 h 5322018"/>
              <a:gd name="connsiteX157" fmla="*/ 443847 w 7766407"/>
              <a:gd name="connsiteY157" fmla="*/ 346023 h 5322018"/>
              <a:gd name="connsiteX158" fmla="*/ 445556 w 7766407"/>
              <a:gd name="connsiteY158" fmla="*/ 318255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43847 w 7766407"/>
              <a:gd name="connsiteY156" fmla="*/ 346023 h 5322018"/>
              <a:gd name="connsiteX157" fmla="*/ 445556 w 7766407"/>
              <a:gd name="connsiteY157" fmla="*/ 318255 h 5322018"/>
              <a:gd name="connsiteX158" fmla="*/ 473895 w 7766407"/>
              <a:gd name="connsiteY158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45556 w 7766407"/>
              <a:gd name="connsiteY156" fmla="*/ 318255 h 5322018"/>
              <a:gd name="connsiteX157" fmla="*/ 473895 w 7766407"/>
              <a:gd name="connsiteY157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73895 w 7766407"/>
              <a:gd name="connsiteY156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43847 w 7766407"/>
              <a:gd name="connsiteY154" fmla="*/ 346023 h 5322018"/>
              <a:gd name="connsiteX155" fmla="*/ 473895 w 7766407"/>
              <a:gd name="connsiteY155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73895 w 7766407"/>
              <a:gd name="connsiteY154" fmla="*/ 0 h 532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7766407" h="5322018">
                <a:moveTo>
                  <a:pt x="473895" y="0"/>
                </a:moveTo>
                <a:lnTo>
                  <a:pt x="7766407" y="649356"/>
                </a:lnTo>
                <a:lnTo>
                  <a:pt x="7754419" y="656832"/>
                </a:lnTo>
                <a:cubicBezTo>
                  <a:pt x="7726474" y="677470"/>
                  <a:pt x="7696788" y="705576"/>
                  <a:pt x="7674875" y="705925"/>
                </a:cubicBezTo>
                <a:cubicBezTo>
                  <a:pt x="7659838" y="692337"/>
                  <a:pt x="7619354" y="711670"/>
                  <a:pt x="7594593" y="715147"/>
                </a:cubicBezTo>
                <a:cubicBezTo>
                  <a:pt x="7553036" y="756392"/>
                  <a:pt x="7553949" y="790366"/>
                  <a:pt x="7522045" y="799587"/>
                </a:cubicBezTo>
                <a:cubicBezTo>
                  <a:pt x="7499833" y="804948"/>
                  <a:pt x="7434970" y="857646"/>
                  <a:pt x="7399327" y="845960"/>
                </a:cubicBezTo>
                <a:cubicBezTo>
                  <a:pt x="7373461" y="881898"/>
                  <a:pt x="7346529" y="865787"/>
                  <a:pt x="7322627" y="887773"/>
                </a:cubicBezTo>
                <a:cubicBezTo>
                  <a:pt x="7261844" y="921968"/>
                  <a:pt x="7241893" y="963214"/>
                  <a:pt x="7151262" y="984886"/>
                </a:cubicBezTo>
                <a:cubicBezTo>
                  <a:pt x="7056829" y="1041135"/>
                  <a:pt x="6851604" y="1071499"/>
                  <a:pt x="6756023" y="1188542"/>
                </a:cubicBezTo>
                <a:cubicBezTo>
                  <a:pt x="6730515" y="1182883"/>
                  <a:pt x="6727803" y="1236044"/>
                  <a:pt x="6712672" y="1246467"/>
                </a:cubicBezTo>
                <a:cubicBezTo>
                  <a:pt x="6700674" y="1241234"/>
                  <a:pt x="6686914" y="1248210"/>
                  <a:pt x="6687440" y="1260662"/>
                </a:cubicBezTo>
                <a:cubicBezTo>
                  <a:pt x="6706387" y="1281105"/>
                  <a:pt x="6637089" y="1291049"/>
                  <a:pt x="6641885" y="1309000"/>
                </a:cubicBezTo>
                <a:cubicBezTo>
                  <a:pt x="6615428" y="1325541"/>
                  <a:pt x="6496868" y="1362901"/>
                  <a:pt x="6489577" y="1398613"/>
                </a:cubicBezTo>
                <a:cubicBezTo>
                  <a:pt x="6438934" y="1437557"/>
                  <a:pt x="6408150" y="1439216"/>
                  <a:pt x="6384287" y="1451239"/>
                </a:cubicBezTo>
                <a:cubicBezTo>
                  <a:pt x="6353231" y="1459670"/>
                  <a:pt x="6322480" y="1490139"/>
                  <a:pt x="6220937" y="1540763"/>
                </a:cubicBezTo>
                <a:cubicBezTo>
                  <a:pt x="6204693" y="1542635"/>
                  <a:pt x="6108072" y="1588639"/>
                  <a:pt x="6109958" y="1601219"/>
                </a:cubicBezTo>
                <a:cubicBezTo>
                  <a:pt x="6078993" y="1617872"/>
                  <a:pt x="6044057" y="1672908"/>
                  <a:pt x="6014458" y="1670184"/>
                </a:cubicBezTo>
                <a:cubicBezTo>
                  <a:pt x="5969352" y="1710290"/>
                  <a:pt x="5873335" y="1807008"/>
                  <a:pt x="5839315" y="1841855"/>
                </a:cubicBezTo>
                <a:cubicBezTo>
                  <a:pt x="5814714" y="1859136"/>
                  <a:pt x="5823315" y="1888532"/>
                  <a:pt x="5810333" y="1879264"/>
                </a:cubicBezTo>
                <a:cubicBezTo>
                  <a:pt x="5809847" y="1889703"/>
                  <a:pt x="5804854" y="1897596"/>
                  <a:pt x="5796856" y="1903903"/>
                </a:cubicBezTo>
                <a:lnTo>
                  <a:pt x="5776991" y="1913445"/>
                </a:lnTo>
                <a:lnTo>
                  <a:pt x="5768324" y="1930187"/>
                </a:lnTo>
                <a:cubicBezTo>
                  <a:pt x="5763604" y="1934681"/>
                  <a:pt x="5756862" y="1937046"/>
                  <a:pt x="5746715" y="1935728"/>
                </a:cubicBezTo>
                <a:cubicBezTo>
                  <a:pt x="5742675" y="1938108"/>
                  <a:pt x="5736889" y="1941888"/>
                  <a:pt x="5730244" y="1946380"/>
                </a:cubicBezTo>
                <a:lnTo>
                  <a:pt x="5551772" y="2005270"/>
                </a:lnTo>
                <a:cubicBezTo>
                  <a:pt x="5468669" y="2047436"/>
                  <a:pt x="5320429" y="2119450"/>
                  <a:pt x="5246617" y="2162655"/>
                </a:cubicBezTo>
                <a:lnTo>
                  <a:pt x="5108893" y="2264498"/>
                </a:lnTo>
                <a:lnTo>
                  <a:pt x="4972149" y="2387894"/>
                </a:lnTo>
                <a:cubicBezTo>
                  <a:pt x="4958199" y="2397068"/>
                  <a:pt x="4944146" y="2406292"/>
                  <a:pt x="4933888" y="2412305"/>
                </a:cubicBezTo>
                <a:cubicBezTo>
                  <a:pt x="4926031" y="2437683"/>
                  <a:pt x="4906397" y="2420081"/>
                  <a:pt x="4886680" y="2435959"/>
                </a:cubicBezTo>
                <a:cubicBezTo>
                  <a:pt x="4879505" y="2447520"/>
                  <a:pt x="4872446" y="2452218"/>
                  <a:pt x="4858349" y="2449951"/>
                </a:cubicBezTo>
                <a:cubicBezTo>
                  <a:pt x="4826189" y="2504934"/>
                  <a:pt x="4829559" y="2465158"/>
                  <a:pt x="4790282" y="2498841"/>
                </a:cubicBezTo>
                <a:cubicBezTo>
                  <a:pt x="4757654" y="2530220"/>
                  <a:pt x="4717406" y="2559468"/>
                  <a:pt x="4695421" y="2608329"/>
                </a:cubicBezTo>
                <a:cubicBezTo>
                  <a:pt x="4692985" y="2620404"/>
                  <a:pt x="4673890" y="2621247"/>
                  <a:pt x="4660953" y="2633640"/>
                </a:cubicBezTo>
                <a:cubicBezTo>
                  <a:pt x="4648016" y="2646033"/>
                  <a:pt x="4637843" y="2667289"/>
                  <a:pt x="4617793" y="2682689"/>
                </a:cubicBezTo>
                <a:cubicBezTo>
                  <a:pt x="4582940" y="2707208"/>
                  <a:pt x="4543392" y="2708552"/>
                  <a:pt x="4540653" y="2726039"/>
                </a:cubicBezTo>
                <a:cubicBezTo>
                  <a:pt x="4520518" y="2734895"/>
                  <a:pt x="4484610" y="2733666"/>
                  <a:pt x="4478244" y="2754222"/>
                </a:cubicBezTo>
                <a:cubicBezTo>
                  <a:pt x="4469356" y="2744308"/>
                  <a:pt x="4460963" y="2773581"/>
                  <a:pt x="4445069" y="2771978"/>
                </a:cubicBezTo>
                <a:cubicBezTo>
                  <a:pt x="4433079" y="2769658"/>
                  <a:pt x="4427736" y="2777998"/>
                  <a:pt x="4418912" y="2782732"/>
                </a:cubicBezTo>
                <a:cubicBezTo>
                  <a:pt x="4404355" y="2783300"/>
                  <a:pt x="4370000" y="2810533"/>
                  <a:pt x="4363178" y="2821763"/>
                </a:cubicBezTo>
                <a:cubicBezTo>
                  <a:pt x="4350513" y="2855639"/>
                  <a:pt x="4286603" y="2864646"/>
                  <a:pt x="4275326" y="2891335"/>
                </a:cubicBezTo>
                <a:cubicBezTo>
                  <a:pt x="4269304" y="2897284"/>
                  <a:pt x="4262661" y="2901653"/>
                  <a:pt x="4255667" y="2905018"/>
                </a:cubicBezTo>
                <a:lnTo>
                  <a:pt x="4234983" y="2912298"/>
                </a:lnTo>
                <a:lnTo>
                  <a:pt x="4226882" y="2910079"/>
                </a:lnTo>
                <a:lnTo>
                  <a:pt x="4215462" y="2916885"/>
                </a:lnTo>
                <a:lnTo>
                  <a:pt x="4211632" y="2917760"/>
                </a:lnTo>
                <a:lnTo>
                  <a:pt x="4190465" y="2923708"/>
                </a:lnTo>
                <a:cubicBezTo>
                  <a:pt x="4211448" y="2943977"/>
                  <a:pt x="4137000" y="2948398"/>
                  <a:pt x="4164947" y="2959675"/>
                </a:cubicBezTo>
                <a:cubicBezTo>
                  <a:pt x="4131823" y="2976992"/>
                  <a:pt x="4167115" y="2983181"/>
                  <a:pt x="4117371" y="2984784"/>
                </a:cubicBezTo>
                <a:cubicBezTo>
                  <a:pt x="4074961" y="3029115"/>
                  <a:pt x="3930684" y="3042351"/>
                  <a:pt x="3904979" y="3091607"/>
                </a:cubicBezTo>
                <a:cubicBezTo>
                  <a:pt x="3848569" y="3136734"/>
                  <a:pt x="3808307" y="3221571"/>
                  <a:pt x="3778911" y="3255548"/>
                </a:cubicBezTo>
                <a:lnTo>
                  <a:pt x="3728606" y="3295465"/>
                </a:lnTo>
                <a:lnTo>
                  <a:pt x="3718668" y="3304992"/>
                </a:lnTo>
                <a:lnTo>
                  <a:pt x="3717842" y="3305447"/>
                </a:lnTo>
                <a:lnTo>
                  <a:pt x="3718578" y="3308616"/>
                </a:lnTo>
                <a:lnTo>
                  <a:pt x="3712398" y="3318359"/>
                </a:lnTo>
                <a:lnTo>
                  <a:pt x="3702979" y="3338545"/>
                </a:lnTo>
                <a:lnTo>
                  <a:pt x="3698626" y="3341390"/>
                </a:lnTo>
                <a:lnTo>
                  <a:pt x="3680384" y="3370390"/>
                </a:lnTo>
                <a:lnTo>
                  <a:pt x="3678906" y="3370346"/>
                </a:lnTo>
                <a:cubicBezTo>
                  <a:pt x="3675169" y="3370915"/>
                  <a:pt x="3671627" y="3372581"/>
                  <a:pt x="3668393" y="3376590"/>
                </a:cubicBezTo>
                <a:cubicBezTo>
                  <a:pt x="3665128" y="3373435"/>
                  <a:pt x="3662941" y="3371857"/>
                  <a:pt x="3661364" y="3371467"/>
                </a:cubicBezTo>
                <a:lnTo>
                  <a:pt x="3658334" y="3373274"/>
                </a:lnTo>
                <a:lnTo>
                  <a:pt x="3657792" y="3373950"/>
                </a:lnTo>
                <a:lnTo>
                  <a:pt x="3651105" y="3389533"/>
                </a:lnTo>
                <a:lnTo>
                  <a:pt x="3648132" y="3388884"/>
                </a:lnTo>
                <a:lnTo>
                  <a:pt x="3643801" y="3396002"/>
                </a:lnTo>
                <a:lnTo>
                  <a:pt x="3639159" y="3398369"/>
                </a:lnTo>
                <a:lnTo>
                  <a:pt x="3617811" y="3425254"/>
                </a:lnTo>
                <a:lnTo>
                  <a:pt x="3616346" y="3425054"/>
                </a:lnTo>
                <a:cubicBezTo>
                  <a:pt x="3612568" y="3425220"/>
                  <a:pt x="3608861" y="3426500"/>
                  <a:pt x="3605202" y="3430140"/>
                </a:cubicBezTo>
                <a:cubicBezTo>
                  <a:pt x="3593624" y="3416203"/>
                  <a:pt x="3596350" y="3429196"/>
                  <a:pt x="3586582" y="3441167"/>
                </a:cubicBezTo>
                <a:lnTo>
                  <a:pt x="3580103" y="3439005"/>
                </a:lnTo>
                <a:lnTo>
                  <a:pt x="3576872" y="3444094"/>
                </a:lnTo>
                <a:lnTo>
                  <a:pt x="3572338" y="3449943"/>
                </a:lnTo>
                <a:lnTo>
                  <a:pt x="3571965" y="3449964"/>
                </a:lnTo>
                <a:cubicBezTo>
                  <a:pt x="3570381" y="3451036"/>
                  <a:pt x="3568666" y="3452883"/>
                  <a:pt x="3566623" y="3455947"/>
                </a:cubicBezTo>
                <a:lnTo>
                  <a:pt x="3564070" y="3460601"/>
                </a:lnTo>
                <a:lnTo>
                  <a:pt x="3526726" y="3463163"/>
                </a:lnTo>
                <a:lnTo>
                  <a:pt x="3525139" y="3464518"/>
                </a:lnTo>
                <a:lnTo>
                  <a:pt x="3506741" y="3487501"/>
                </a:lnTo>
                <a:lnTo>
                  <a:pt x="3501585" y="3492832"/>
                </a:lnTo>
                <a:lnTo>
                  <a:pt x="3501212" y="3492813"/>
                </a:lnTo>
                <a:cubicBezTo>
                  <a:pt x="3499519" y="3493712"/>
                  <a:pt x="3497607" y="3495365"/>
                  <a:pt x="3495239" y="3498192"/>
                </a:cubicBezTo>
                <a:lnTo>
                  <a:pt x="3492183" y="3502548"/>
                </a:lnTo>
                <a:lnTo>
                  <a:pt x="3476697" y="3501956"/>
                </a:lnTo>
                <a:lnTo>
                  <a:pt x="3469187" y="3506574"/>
                </a:lnTo>
                <a:cubicBezTo>
                  <a:pt x="3445645" y="3518609"/>
                  <a:pt x="3423473" y="3525406"/>
                  <a:pt x="3408103" y="3549813"/>
                </a:cubicBezTo>
                <a:cubicBezTo>
                  <a:pt x="3378281" y="3572305"/>
                  <a:pt x="3347536" y="3585981"/>
                  <a:pt x="3326209" y="3609630"/>
                </a:cubicBezTo>
                <a:cubicBezTo>
                  <a:pt x="3312029" y="3612732"/>
                  <a:pt x="3300832" y="3618217"/>
                  <a:pt x="3297595" y="3632513"/>
                </a:cubicBezTo>
                <a:cubicBezTo>
                  <a:pt x="3268034" y="3651465"/>
                  <a:pt x="3252747" y="3646464"/>
                  <a:pt x="3242015" y="3667904"/>
                </a:cubicBezTo>
                <a:cubicBezTo>
                  <a:pt x="3212592" y="3663443"/>
                  <a:pt x="3216999" y="3670428"/>
                  <a:pt x="3213720" y="3680766"/>
                </a:cubicBezTo>
                <a:lnTo>
                  <a:pt x="3212968" y="3681905"/>
                </a:lnTo>
                <a:lnTo>
                  <a:pt x="3208857" y="3681194"/>
                </a:lnTo>
                <a:lnTo>
                  <a:pt x="3203557" y="3683492"/>
                </a:lnTo>
                <a:lnTo>
                  <a:pt x="3192199" y="3693448"/>
                </a:lnTo>
                <a:lnTo>
                  <a:pt x="3188443" y="3697797"/>
                </a:lnTo>
                <a:cubicBezTo>
                  <a:pt x="3185664" y="3700566"/>
                  <a:pt x="3183571" y="3702117"/>
                  <a:pt x="3181853" y="3702869"/>
                </a:cubicBezTo>
                <a:lnTo>
                  <a:pt x="3181526" y="3702803"/>
                </a:lnTo>
                <a:lnTo>
                  <a:pt x="3175672" y="3707933"/>
                </a:lnTo>
                <a:cubicBezTo>
                  <a:pt x="3166167" y="3717032"/>
                  <a:pt x="3157275" y="3726303"/>
                  <a:pt x="3149098" y="3735473"/>
                </a:cubicBezTo>
                <a:cubicBezTo>
                  <a:pt x="3131805" y="3730982"/>
                  <a:pt x="3107037" y="3771274"/>
                  <a:pt x="3093676" y="3747916"/>
                </a:cubicBezTo>
                <a:cubicBezTo>
                  <a:pt x="3082134" y="3759681"/>
                  <a:pt x="3081445" y="3774208"/>
                  <a:pt x="3074500" y="3757479"/>
                </a:cubicBezTo>
                <a:cubicBezTo>
                  <a:pt x="3070379" y="3760967"/>
                  <a:pt x="3066780" y="3761874"/>
                  <a:pt x="3063387" y="3761557"/>
                </a:cubicBezTo>
                <a:lnTo>
                  <a:pt x="3062129" y="3761145"/>
                </a:lnTo>
                <a:lnTo>
                  <a:pt x="3036739" y="3787643"/>
                </a:lnTo>
                <a:lnTo>
                  <a:pt x="3032052" y="3789608"/>
                </a:lnTo>
                <a:lnTo>
                  <a:pt x="3017184" y="3808868"/>
                </a:lnTo>
                <a:lnTo>
                  <a:pt x="3008605" y="3817755"/>
                </a:lnTo>
                <a:cubicBezTo>
                  <a:pt x="3008414" y="3819321"/>
                  <a:pt x="3008224" y="3820887"/>
                  <a:pt x="3008033" y="3822453"/>
                </a:cubicBezTo>
                <a:cubicBezTo>
                  <a:pt x="3006391" y="3826310"/>
                  <a:pt x="3002705" y="3830278"/>
                  <a:pt x="2994428" y="3834466"/>
                </a:cubicBezTo>
                <a:lnTo>
                  <a:pt x="2992169" y="3835021"/>
                </a:lnTo>
                <a:lnTo>
                  <a:pt x="2983549" y="3847993"/>
                </a:lnTo>
                <a:cubicBezTo>
                  <a:pt x="2960510" y="3867678"/>
                  <a:pt x="2901138" y="3908837"/>
                  <a:pt x="2853933" y="3953133"/>
                </a:cubicBezTo>
                <a:cubicBezTo>
                  <a:pt x="2808033" y="3994677"/>
                  <a:pt x="2713619" y="4093809"/>
                  <a:pt x="2700319" y="4113764"/>
                </a:cubicBezTo>
                <a:cubicBezTo>
                  <a:pt x="2643027" y="4162918"/>
                  <a:pt x="2554297" y="4214583"/>
                  <a:pt x="2510176" y="4248057"/>
                </a:cubicBezTo>
                <a:cubicBezTo>
                  <a:pt x="2480008" y="4274910"/>
                  <a:pt x="2451360" y="4302454"/>
                  <a:pt x="2435589" y="4314608"/>
                </a:cubicBezTo>
                <a:cubicBezTo>
                  <a:pt x="2429170" y="4317312"/>
                  <a:pt x="2422437" y="4319228"/>
                  <a:pt x="2415553" y="4320982"/>
                </a:cubicBezTo>
                <a:lnTo>
                  <a:pt x="2411954" y="4321914"/>
                </a:lnTo>
                <a:lnTo>
                  <a:pt x="2354125" y="4349531"/>
                </a:lnTo>
                <a:cubicBezTo>
                  <a:pt x="2343772" y="4371461"/>
                  <a:pt x="2307824" y="4382236"/>
                  <a:pt x="2283738" y="4401913"/>
                </a:cubicBezTo>
                <a:lnTo>
                  <a:pt x="2274639" y="4413265"/>
                </a:lnTo>
                <a:lnTo>
                  <a:pt x="2200361" y="4461969"/>
                </a:lnTo>
                <a:lnTo>
                  <a:pt x="2151385" y="4498639"/>
                </a:lnTo>
                <a:lnTo>
                  <a:pt x="2142612" y="4509639"/>
                </a:lnTo>
                <a:lnTo>
                  <a:pt x="2126867" y="4512135"/>
                </a:lnTo>
                <a:cubicBezTo>
                  <a:pt x="2124531" y="4511693"/>
                  <a:pt x="2122418" y="4510934"/>
                  <a:pt x="2120592" y="4509890"/>
                </a:cubicBezTo>
                <a:lnTo>
                  <a:pt x="2082302" y="4540317"/>
                </a:lnTo>
                <a:lnTo>
                  <a:pt x="2077252" y="4543206"/>
                </a:lnTo>
                <a:lnTo>
                  <a:pt x="2040915" y="4560268"/>
                </a:lnTo>
                <a:lnTo>
                  <a:pt x="1984507" y="4581220"/>
                </a:lnTo>
                <a:cubicBezTo>
                  <a:pt x="1964384" y="4585398"/>
                  <a:pt x="1938044" y="4573840"/>
                  <a:pt x="1921726" y="4594994"/>
                </a:cubicBezTo>
                <a:cubicBezTo>
                  <a:pt x="1920592" y="4581396"/>
                  <a:pt x="1897862" y="4611715"/>
                  <a:pt x="1886796" y="4605417"/>
                </a:cubicBezTo>
                <a:cubicBezTo>
                  <a:pt x="1879070" y="4599422"/>
                  <a:pt x="1870376" y="4607222"/>
                  <a:pt x="1861080" y="4610008"/>
                </a:cubicBezTo>
                <a:cubicBezTo>
                  <a:pt x="1855441" y="4608259"/>
                  <a:pt x="1842338" y="4612554"/>
                  <a:pt x="1829217" y="4618611"/>
                </a:cubicBezTo>
                <a:lnTo>
                  <a:pt x="1809298" y="4630561"/>
                </a:lnTo>
                <a:lnTo>
                  <a:pt x="1734333" y="4646342"/>
                </a:lnTo>
                <a:cubicBezTo>
                  <a:pt x="1653444" y="4693579"/>
                  <a:pt x="1470685" y="4809313"/>
                  <a:pt x="1356409" y="4866278"/>
                </a:cubicBezTo>
                <a:cubicBezTo>
                  <a:pt x="1242133" y="4923243"/>
                  <a:pt x="1130993" y="4949897"/>
                  <a:pt x="1048676" y="4988133"/>
                </a:cubicBezTo>
                <a:lnTo>
                  <a:pt x="862512" y="5095694"/>
                </a:lnTo>
                <a:lnTo>
                  <a:pt x="861635" y="5094880"/>
                </a:lnTo>
                <a:cubicBezTo>
                  <a:pt x="858943" y="5093517"/>
                  <a:pt x="855583" y="5093379"/>
                  <a:pt x="850724" y="5095804"/>
                </a:cubicBezTo>
                <a:cubicBezTo>
                  <a:pt x="851804" y="5076077"/>
                  <a:pt x="845283" y="5091169"/>
                  <a:pt x="830865" y="5100063"/>
                </a:cubicBezTo>
                <a:cubicBezTo>
                  <a:pt x="829326" y="5071407"/>
                  <a:pt x="792234" y="5106340"/>
                  <a:pt x="779694" y="5096364"/>
                </a:cubicBezTo>
                <a:cubicBezTo>
                  <a:pt x="769141" y="5103544"/>
                  <a:pt x="757951" y="5110614"/>
                  <a:pt x="746322" y="5117315"/>
                </a:cubicBezTo>
                <a:lnTo>
                  <a:pt x="739355" y="5120945"/>
                </a:lnTo>
                <a:cubicBezTo>
                  <a:pt x="739274" y="5120887"/>
                  <a:pt x="739192" y="5120831"/>
                  <a:pt x="739112" y="5120776"/>
                </a:cubicBezTo>
                <a:cubicBezTo>
                  <a:pt x="737374" y="5121048"/>
                  <a:pt x="734997" y="5122048"/>
                  <a:pt x="731553" y="5124122"/>
                </a:cubicBezTo>
                <a:lnTo>
                  <a:pt x="713129" y="5134606"/>
                </a:lnTo>
                <a:lnTo>
                  <a:pt x="707783" y="5135422"/>
                </a:lnTo>
                <a:lnTo>
                  <a:pt x="674773" y="5139365"/>
                </a:lnTo>
                <a:cubicBezTo>
                  <a:pt x="654149" y="5146330"/>
                  <a:pt x="611984" y="5162878"/>
                  <a:pt x="580910" y="5175217"/>
                </a:cubicBezTo>
                <a:lnTo>
                  <a:pt x="0" y="5322018"/>
                </a:lnTo>
                <a:lnTo>
                  <a:pt x="473895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DE5EBE-B455-5C47-B514-C9C5C9E9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603623"/>
            <a:ext cx="5436925" cy="1786965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600" dirty="0"/>
              <a:t>Displaying assets of simultaneous equations in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EDD4B-1F28-CA4C-8C8F-4CDFFB55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416" y="2496709"/>
            <a:ext cx="6297433" cy="3757667"/>
          </a:xfrm>
        </p:spPr>
        <p:txBody>
          <a:bodyPr anchor="ctr">
            <a:normAutofit/>
          </a:bodyPr>
          <a:lstStyle/>
          <a:p>
            <a:r>
              <a:rPr lang="en-US" sz="2800" dirty="0"/>
              <a:t>In the next chapter, you will learn to solve sets of simultaneous linear equations using matrices. The first step in this process is to write a set of simultaneous equations in matrix notation using matrix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0458148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094CFF-9153-99BC-8D04-C6043BAED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673" y="111512"/>
            <a:ext cx="9856654" cy="67464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4054DD-670F-AA38-3813-D8F05916B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5049" y="1321356"/>
            <a:ext cx="2876951" cy="91452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4C3A86-33E2-BDD7-D14F-60015FC6EA16}"/>
              </a:ext>
            </a:extLst>
          </p:cNvPr>
          <p:cNvSpPr txBox="1"/>
          <p:nvPr/>
        </p:nvSpPr>
        <p:spPr>
          <a:xfrm>
            <a:off x="8498621" y="3084646"/>
            <a:ext cx="3069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chemeClr val="accent1"/>
                </a:solidFill>
              </a:rPr>
              <a:t>Menu  7   1   a</a:t>
            </a:r>
          </a:p>
        </p:txBody>
      </p:sp>
    </p:spTree>
    <p:extLst>
      <p:ext uri="{BB962C8B-B14F-4D97-AF65-F5344CB8AC3E}">
        <p14:creationId xmlns:p14="http://schemas.microsoft.com/office/powerpoint/2010/main" val="11761269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A7474-61BE-044D-B521-42CD361A0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890"/>
            <a:ext cx="12192000" cy="903443"/>
          </a:xfrm>
        </p:spPr>
        <p:txBody>
          <a:bodyPr>
            <a:normAutofit/>
          </a:bodyPr>
          <a:lstStyle/>
          <a:p>
            <a:r>
              <a:rPr lang="en-US" sz="2600" dirty="0"/>
              <a:t>Generating sets of simultaneou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EF326-858D-1A43-B5EB-D58712EED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75416"/>
            <a:ext cx="10861483" cy="4082584"/>
          </a:xfrm>
        </p:spPr>
        <p:txBody>
          <a:bodyPr>
            <a:noAutofit/>
          </a:bodyPr>
          <a:lstStyle/>
          <a:p>
            <a:r>
              <a:rPr lang="en-US" sz="2400" dirty="0"/>
              <a:t>Solution	 </a:t>
            </a:r>
          </a:p>
          <a:p>
            <a:r>
              <a:rPr lang="en-US" sz="2400" dirty="0"/>
              <a:t>Write out the matrix equation and then multiply out the left-hand sid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the matrices to be equal:</a:t>
            </a:r>
          </a:p>
          <a:p>
            <a:r>
              <a:rPr lang="en-US" sz="2400" dirty="0"/>
              <a:t>4𝑥+2𝑦 must equal 5</a:t>
            </a:r>
          </a:p>
          <a:p>
            <a:r>
              <a:rPr lang="en-US" sz="2400" dirty="0"/>
              <a:t>and</a:t>
            </a:r>
          </a:p>
          <a:p>
            <a:r>
              <a:rPr lang="en-US" sz="2400" dirty="0"/>
              <a:t>3𝑥+2𝑦 must equal 2.</a:t>
            </a:r>
          </a:p>
          <a:p>
            <a:r>
              <a:rPr lang="en-US" sz="2400" dirty="0"/>
              <a:t>This gives the required pair of simultaneous linear equations.</a:t>
            </a:r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8080B3FD-B7C3-0641-B838-65EFB881C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1564" y="0"/>
            <a:ext cx="750434" cy="7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0DDE94-FD11-3E41-B76B-71F1EEB4F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243"/>
            <a:ext cx="12192000" cy="1949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47EECB-490C-A34C-A93D-E19821C07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033" y="3817988"/>
            <a:ext cx="2518834" cy="17361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01D1E-4EB4-7548-9B5D-4419824D3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451" y="5818717"/>
            <a:ext cx="2362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C0D3C8-C66F-1488-08FF-E83DDEE61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E22438-28EC-7B0E-8819-380B905B8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97" y="-10886"/>
            <a:ext cx="12192000" cy="68580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D4CD20-3D82-F654-CEEF-2392262F20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4114800" cy="6857999"/>
          </a:xfrm>
          <a:ln w="12700"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tx1"/>
                </a:solidFill>
                <a:highlight>
                  <a:srgbClr val="FFFF00"/>
                </a:highlight>
              </a:rPr>
              <a:t>7C: Matrix multiplication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involves both matrix multiplication and addition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you must </a:t>
            </a:r>
            <a:r>
              <a:rPr lang="en-AU" sz="1400" u="sng" dirty="0">
                <a:solidFill>
                  <a:schemeClr val="tx1"/>
                </a:solidFill>
              </a:rPr>
              <a:t>check</a:t>
            </a:r>
            <a:r>
              <a:rPr lang="en-AU" sz="1400" dirty="0">
                <a:solidFill>
                  <a:schemeClr val="tx1"/>
                </a:solidFill>
              </a:rPr>
              <a:t> the matrices can be multiplied first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multiplication criteria = the number of columns in the first matrix </a:t>
            </a:r>
            <a:r>
              <a:rPr lang="en-AU" sz="1400" u="sng" dirty="0">
                <a:solidFill>
                  <a:schemeClr val="tx1"/>
                </a:solidFill>
              </a:rPr>
              <a:t>must</a:t>
            </a:r>
            <a:r>
              <a:rPr lang="en-AU" sz="1400" dirty="0">
                <a:solidFill>
                  <a:schemeClr val="tx1"/>
                </a:solidFill>
              </a:rPr>
              <a:t> </a:t>
            </a:r>
            <a:r>
              <a:rPr lang="en-AU" sz="1400" u="sng" dirty="0">
                <a:solidFill>
                  <a:schemeClr val="tx1"/>
                </a:solidFill>
              </a:rPr>
              <a:t>equal</a:t>
            </a:r>
            <a:r>
              <a:rPr lang="en-AU" sz="1400" dirty="0">
                <a:solidFill>
                  <a:schemeClr val="tx1"/>
                </a:solidFill>
              </a:rPr>
              <a:t> the number of rows in the second matrix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accent2"/>
                </a:solidFill>
              </a:rPr>
              <a:t>“defined” = can be multiplied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accent2"/>
                </a:solidFill>
              </a:rPr>
              <a:t>“not defined” = can’t be multiplied</a:t>
            </a:r>
          </a:p>
          <a:p>
            <a:pPr marL="0" indent="0">
              <a:buNone/>
            </a:pPr>
            <a:r>
              <a:rPr lang="en-AU" sz="1400" u="sng" dirty="0">
                <a:solidFill>
                  <a:srgbClr val="00B050"/>
                </a:solidFill>
              </a:rPr>
              <a:t>Example:</a:t>
            </a:r>
          </a:p>
          <a:p>
            <a:pPr marL="0" indent="0">
              <a:buNone/>
            </a:pPr>
            <a:r>
              <a:rPr lang="en-AU" sz="1400" dirty="0">
                <a:solidFill>
                  <a:srgbClr val="00B050"/>
                </a:solidFill>
              </a:rPr>
              <a:t>1</a:t>
            </a:r>
            <a:r>
              <a:rPr lang="en-AU" sz="1400" dirty="0"/>
              <a:t>. </a:t>
            </a:r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r>
              <a:rPr lang="en-AU" sz="1400" dirty="0">
                <a:solidFill>
                  <a:srgbClr val="92D050"/>
                </a:solidFill>
              </a:rPr>
              <a:t>2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Multiplication by hand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multiply the rows of the first matrix by the columns of the second matrix</a:t>
                </a: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Dot Product</a:t>
                </a:r>
              </a:p>
              <a:p>
                <a:pPr lvl="0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   0</m:t>
                        </m: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AU" sz="1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AU" sz="1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</m:d>
                  </m:oMath>
                </a14:m>
                <a:r>
                  <a:rPr lang="en-AU" sz="1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1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AU" sz="1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        2 × 2   2 × 1     2 × 1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AU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14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)+(</m:t>
                                </m:r>
                                <m:r>
                                  <a:rPr lang="en-AU" sz="14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e>
                            <m:d>
                              <m:d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1400" i="1" smtClean="0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)+(</m:t>
                                </m:r>
                                <m:r>
                                  <a:rPr lang="en-AU" sz="1400" i="1" smtClean="0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</m:eqArr>
                      </m:e>
                    </m:d>
                  </m:oMath>
                </a14:m>
                <a:r>
                  <a:rPr lang="en-AU" sz="1400" dirty="0"/>
                  <a:t> 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2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AU" sz="1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AU" sz="1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      2 × 2        2 × 2              2 × 2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Summing matrices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a </a:t>
                </a:r>
                <a:r>
                  <a:rPr lang="en-AU" sz="1400" b="1" dirty="0"/>
                  <a:t>row</a:t>
                </a:r>
                <a:r>
                  <a:rPr lang="en-AU" sz="1400" dirty="0"/>
                  <a:t> or </a:t>
                </a:r>
                <a:r>
                  <a:rPr lang="en-AU" sz="1400" b="1" dirty="0"/>
                  <a:t>column</a:t>
                </a:r>
                <a:r>
                  <a:rPr lang="en-AU" sz="1400" dirty="0"/>
                  <a:t> matrix where all elements are one (1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→ to sum the rows of an </a:t>
                </a:r>
                <a:r>
                  <a:rPr lang="en-AU" sz="1400" dirty="0" err="1"/>
                  <a:t>m×n</a:t>
                </a:r>
                <a:r>
                  <a:rPr lang="en-AU" sz="1400" dirty="0"/>
                  <a:t> matrix</a:t>
                </a:r>
                <a:r>
                  <a:rPr lang="en-AU" sz="1400" u="sng" dirty="0"/>
                  <a:t>, </a:t>
                </a:r>
                <a:r>
                  <a:rPr lang="en-AU" sz="1400" b="1" u="sng" dirty="0" err="1"/>
                  <a:t>postmultiply</a:t>
                </a:r>
                <a:r>
                  <a:rPr lang="en-AU" sz="1400" u="sng" dirty="0"/>
                  <a:t> </a:t>
                </a:r>
                <a:r>
                  <a:rPr lang="en-AU" sz="1400" dirty="0"/>
                  <a:t>by an n×1 summing matrix</a:t>
                </a:r>
              </a:p>
              <a:p>
                <a:pPr marL="0" indent="0" algn="r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rgbClr val="00B050"/>
                    </a:solidFill>
                  </a:rPr>
                  <a:t>means placing the summing matrix </a:t>
                </a:r>
                <a:r>
                  <a:rPr lang="en-AU" sz="1400" b="1" dirty="0">
                    <a:solidFill>
                      <a:srgbClr val="00B050"/>
                    </a:solidFill>
                  </a:rPr>
                  <a:t>after</a:t>
                </a:r>
                <a:r>
                  <a:rPr lang="en-AU" sz="1400" dirty="0">
                    <a:solidFill>
                      <a:srgbClr val="00B050"/>
                    </a:solidFill>
                  </a:rPr>
                  <a:t> the matrix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:</a:t>
                </a:r>
                <a:endParaRPr lang="en-AU" sz="1400" dirty="0">
                  <a:solidFill>
                    <a:srgbClr val="92D05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AU" sz="1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  m × n      n × 1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       2 × 2       2 × 1</a:t>
                </a:r>
                <a:br>
                  <a:rPr lang="en-AU" sz="1200" dirty="0">
                    <a:solidFill>
                      <a:schemeClr val="accent2"/>
                    </a:solidFill>
                  </a:rPr>
                </a:br>
                <a:r>
                  <a:rPr lang="en-AU" sz="1200" dirty="0">
                    <a:solidFill>
                      <a:schemeClr val="accent2"/>
                    </a:solidFill>
                  </a:rPr>
                  <a:t>       n = 2</a:t>
                </a: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blipFill>
                <a:blip r:embed="rId4"/>
                <a:stretch>
                  <a:fillRect l="-310" t="-89" r="-310" b="-133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→ to sum the columns of an </a:t>
                </a:r>
                <a:r>
                  <a:rPr lang="en-AU" sz="1400" dirty="0" err="1"/>
                  <a:t>m×n</a:t>
                </a:r>
                <a:r>
                  <a:rPr lang="en-AU" sz="1400" dirty="0"/>
                  <a:t> matrix, </a:t>
                </a:r>
                <a:r>
                  <a:rPr lang="en-AU" sz="1400" b="1" u="sng" dirty="0"/>
                  <a:t>premultiply</a:t>
                </a:r>
                <a:r>
                  <a:rPr lang="en-AU" sz="1400" u="sng" dirty="0"/>
                  <a:t> </a:t>
                </a:r>
                <a:r>
                  <a:rPr lang="en-AU" sz="1400" dirty="0"/>
                  <a:t>by a 1×m summing matrix</a:t>
                </a:r>
              </a:p>
              <a:p>
                <a:pPr marL="0" indent="0" algn="r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rgbClr val="00B050"/>
                    </a:solidFill>
                  </a:rPr>
                  <a:t>means placing the summing matrix </a:t>
                </a:r>
                <a:r>
                  <a:rPr lang="en-AU" sz="1400" b="1" dirty="0">
                    <a:solidFill>
                      <a:srgbClr val="00B050"/>
                    </a:solidFill>
                  </a:rPr>
                  <a:t>before</a:t>
                </a:r>
                <a:r>
                  <a:rPr lang="en-AU" sz="1400" dirty="0">
                    <a:solidFill>
                      <a:srgbClr val="00B050"/>
                    </a:solidFill>
                  </a:rPr>
                  <a:t> the matri</a:t>
                </a:r>
                <a:r>
                  <a:rPr lang="en-AU" sz="1400" dirty="0"/>
                  <a:t>x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:</a:t>
                </a:r>
                <a:endParaRPr lang="en-AU" sz="1400" dirty="0">
                  <a:solidFill>
                    <a:srgbClr val="92D05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1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1 × m                </a:t>
                </a:r>
                <a:r>
                  <a:rPr lang="en-AU" sz="1200" dirty="0" err="1"/>
                  <a:t>m</a:t>
                </a:r>
                <a:r>
                  <a:rPr lang="en-AU" sz="1200" dirty="0"/>
                  <a:t> × n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     1 × 3                  3 × 3</a:t>
                </a:r>
                <a:br>
                  <a:rPr lang="en-AU" sz="1200" dirty="0">
                    <a:solidFill>
                      <a:schemeClr val="accent2"/>
                    </a:solidFill>
                  </a:rPr>
                </a:br>
                <a:r>
                  <a:rPr lang="en-AU" sz="1200" dirty="0">
                    <a:solidFill>
                      <a:schemeClr val="accent2"/>
                    </a:solidFill>
                  </a:rPr>
                  <a:t>                                m = 3</a:t>
                </a:r>
                <a:endParaRPr lang="en-AU" dirty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Raising matrices to a Power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AU" sz="1400" dirty="0"/>
                  <a:t>only </a:t>
                </a:r>
                <a:r>
                  <a:rPr lang="en-AU" sz="1400" b="1" dirty="0"/>
                  <a:t>SQUARE</a:t>
                </a:r>
                <a:r>
                  <a:rPr lang="en-AU" sz="1400" dirty="0"/>
                  <a:t> matrices can be raised to a power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chemeClr val="accent2"/>
                    </a:solidFill>
                  </a:rPr>
                  <a:t>example:</a:t>
                </a:r>
                <a:r>
                  <a:rPr lang="en-AU" sz="1400" dirty="0">
                    <a:solidFill>
                      <a:schemeClr val="accent2"/>
                    </a:solidFill>
                  </a:rPr>
                  <a:t> 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AU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                         2 × 2    2 × 2</a:t>
                </a:r>
                <a:br>
                  <a:rPr lang="en-AU" sz="1400" dirty="0"/>
                </a:br>
                <a:endParaRPr lang="en-AU" sz="1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               </a:t>
                </a:r>
                <a:r>
                  <a:rPr lang="en-AU" sz="1200" dirty="0">
                    <a:solidFill>
                      <a:schemeClr val="accent2"/>
                    </a:solidFill>
                  </a:rPr>
                  <a:t>same # → can be multiplied</a:t>
                </a: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2</a:t>
                </a:r>
                <a:r>
                  <a:rPr lang="en-AU" sz="1400" dirty="0"/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eqArr>
                          </m:e>
                        </m:d>
                      </m:e>
                      <m:sup>
                        <m:r>
                          <a:rPr lang="en-AU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r>
                  <a:rPr lang="en-AU" sz="1400" dirty="0"/>
                  <a:t> =</a:t>
                </a:r>
                <a:r>
                  <a:rPr lang="en-AU" sz="1400" b="1" dirty="0"/>
                  <a:t>undefined</a:t>
                </a: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             3 × 1  3 × 1  3 × 1</a:t>
                </a:r>
                <a:br>
                  <a:rPr lang="en-AU" sz="1400" dirty="0"/>
                </a:br>
                <a:r>
                  <a:rPr lang="en-AU" sz="1200" dirty="0">
                    <a:solidFill>
                      <a:schemeClr val="accent2"/>
                    </a:solidFill>
                  </a:rPr>
                  <a:t>not the same #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∴ undefined and can’t be multiplied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blipFill>
                <a:blip r:embed="rId5"/>
                <a:stretch>
                  <a:fillRect l="-292" t="-89" r="-29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040EA1E-490E-9ECE-D0F1-D63E2D8D423E}"/>
                  </a:ext>
                </a:extLst>
              </p:cNvPr>
              <p:cNvSpPr txBox="1"/>
              <p:nvPr/>
            </p:nvSpPr>
            <p:spPr>
              <a:xfrm>
                <a:off x="1635759" y="2631105"/>
                <a:ext cx="460191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040EA1E-490E-9ECE-D0F1-D63E2D8D4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759" y="2631105"/>
                <a:ext cx="460191" cy="475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A50D1E31-15B5-548B-80B5-6BB2BEA937BD}"/>
              </a:ext>
            </a:extLst>
          </p:cNvPr>
          <p:cNvSpPr txBox="1"/>
          <p:nvPr/>
        </p:nvSpPr>
        <p:spPr>
          <a:xfrm>
            <a:off x="1173492" y="3060043"/>
            <a:ext cx="558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A547DD-3E0E-4B1C-CAAD-05E7FAFF5CAE}"/>
              </a:ext>
            </a:extLst>
          </p:cNvPr>
          <p:cNvSpPr txBox="1"/>
          <p:nvPr/>
        </p:nvSpPr>
        <p:spPr>
          <a:xfrm>
            <a:off x="1630692" y="3067147"/>
            <a:ext cx="532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93A39AE-28EC-081C-E517-9AD9AC85E6D7}"/>
              </a:ext>
            </a:extLst>
          </p:cNvPr>
          <p:cNvCxnSpPr>
            <a:cxnSpLocks/>
          </p:cNvCxnSpPr>
          <p:nvPr/>
        </p:nvCxnSpPr>
        <p:spPr>
          <a:xfrm flipV="1">
            <a:off x="1578428" y="3271726"/>
            <a:ext cx="0" cy="244359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A90D2C2-6549-03E1-EA6C-48148105198D}"/>
              </a:ext>
            </a:extLst>
          </p:cNvPr>
          <p:cNvSpPr txBox="1"/>
          <p:nvPr/>
        </p:nvSpPr>
        <p:spPr>
          <a:xfrm>
            <a:off x="497452" y="3502699"/>
            <a:ext cx="1291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Column of 1</a:t>
            </a:r>
            <a:r>
              <a:rPr lang="en-US" sz="1200" baseline="30000" dirty="0">
                <a:solidFill>
                  <a:schemeClr val="accent2"/>
                </a:solidFill>
                <a:latin typeface="Comic Sans MS" pitchFamily="66" charset="0"/>
              </a:rPr>
              <a:t>st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 matrix!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131D9EE-C432-C5EF-BCF4-389D10078798}"/>
              </a:ext>
            </a:extLst>
          </p:cNvPr>
          <p:cNvSpPr txBox="1"/>
          <p:nvPr/>
        </p:nvSpPr>
        <p:spPr>
          <a:xfrm>
            <a:off x="-108860" y="4253906"/>
            <a:ext cx="39235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These two numbers tell us the size of the product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FC3894-8D76-C806-AE84-7C9D85ECF451}"/>
              </a:ext>
            </a:extLst>
          </p:cNvPr>
          <p:cNvSpPr txBox="1"/>
          <p:nvPr/>
        </p:nvSpPr>
        <p:spPr>
          <a:xfrm>
            <a:off x="2583093" y="2756478"/>
            <a:ext cx="532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1A8B700-2521-DB81-4F21-CA31090F8841}"/>
                  </a:ext>
                </a:extLst>
              </p:cNvPr>
              <p:cNvSpPr txBox="1"/>
              <p:nvPr/>
            </p:nvSpPr>
            <p:spPr>
              <a:xfrm>
                <a:off x="1904826" y="2623312"/>
                <a:ext cx="744114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1A8B700-2521-DB81-4F21-CA31090F8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826" y="2623312"/>
                <a:ext cx="744114" cy="475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EA6DCED-6FC0-5BC4-D875-B4A328D67393}"/>
                  </a:ext>
                </a:extLst>
              </p:cNvPr>
              <p:cNvSpPr txBox="1"/>
              <p:nvPr/>
            </p:nvSpPr>
            <p:spPr>
              <a:xfrm>
                <a:off x="264160" y="4619862"/>
                <a:ext cx="467371" cy="6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EA6DCED-6FC0-5BC4-D875-B4A328D67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" y="4619862"/>
                <a:ext cx="467371" cy="6606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E381E68F-11E4-318C-F0B0-1D2526901115}"/>
              </a:ext>
            </a:extLst>
          </p:cNvPr>
          <p:cNvSpPr txBox="1"/>
          <p:nvPr/>
        </p:nvSpPr>
        <p:spPr>
          <a:xfrm>
            <a:off x="235629" y="5258887"/>
            <a:ext cx="5325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DC9752B-F8F0-E87D-169B-7347D16F0669}"/>
              </a:ext>
            </a:extLst>
          </p:cNvPr>
          <p:cNvSpPr txBox="1"/>
          <p:nvPr/>
        </p:nvSpPr>
        <p:spPr>
          <a:xfrm>
            <a:off x="833448" y="5257801"/>
            <a:ext cx="558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D702F1C-B51F-6870-ECD5-1F3F85E81D35}"/>
              </a:ext>
            </a:extLst>
          </p:cNvPr>
          <p:cNvSpPr txBox="1"/>
          <p:nvPr/>
        </p:nvSpPr>
        <p:spPr>
          <a:xfrm>
            <a:off x="58346" y="5800031"/>
            <a:ext cx="1673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Not the same</a:t>
            </a:r>
          </a:p>
          <a:p>
            <a:pPr algn="ctr"/>
            <a:r>
              <a:rPr lang="en-AU" sz="1200" dirty="0">
                <a:solidFill>
                  <a:schemeClr val="accent2"/>
                </a:solidFill>
              </a:rPr>
              <a:t>∴</a:t>
            </a:r>
            <a:r>
              <a:rPr lang="en-AU" sz="1200" dirty="0"/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Not defined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51FA0BE-BC5A-A8CA-EBBF-B3D806BE2F65}"/>
                  </a:ext>
                </a:extLst>
              </p:cNvPr>
              <p:cNvSpPr txBox="1"/>
              <p:nvPr/>
            </p:nvSpPr>
            <p:spPr>
              <a:xfrm>
                <a:off x="573466" y="4712323"/>
                <a:ext cx="719877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    0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1    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51FA0BE-BC5A-A8CA-EBBF-B3D806BE2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66" y="4712323"/>
                <a:ext cx="719877" cy="4757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1615589-D0D5-6854-6EB3-D5B2A3E36334}"/>
                  </a:ext>
                </a:extLst>
              </p:cNvPr>
              <p:cNvSpPr txBox="1"/>
              <p:nvPr/>
            </p:nvSpPr>
            <p:spPr>
              <a:xfrm>
                <a:off x="1041606" y="2614953"/>
                <a:ext cx="800027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     4 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0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1615589-D0D5-6854-6EB3-D5B2A3E3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606" y="2614953"/>
                <a:ext cx="800027" cy="4757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04B81B34-F5C3-0348-3D0A-701A4BC39EE3}"/>
              </a:ext>
            </a:extLst>
          </p:cNvPr>
          <p:cNvCxnSpPr>
            <a:cxnSpLocks/>
          </p:cNvCxnSpPr>
          <p:nvPr/>
        </p:nvCxnSpPr>
        <p:spPr>
          <a:xfrm flipV="1">
            <a:off x="1760360" y="3280185"/>
            <a:ext cx="0" cy="268558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D312FCD9-4A78-61CF-5700-D4CE5A89319C}"/>
              </a:ext>
            </a:extLst>
          </p:cNvPr>
          <p:cNvSpPr txBox="1"/>
          <p:nvPr/>
        </p:nvSpPr>
        <p:spPr>
          <a:xfrm>
            <a:off x="1491443" y="3521080"/>
            <a:ext cx="1267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Row of 2</a:t>
            </a:r>
            <a:r>
              <a:rPr lang="en-US" sz="1200" baseline="30000" dirty="0">
                <a:solidFill>
                  <a:schemeClr val="accent2"/>
                </a:solidFill>
                <a:latin typeface="Comic Sans MS" pitchFamily="66" charset="0"/>
              </a:rPr>
              <a:t>nd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 matrix!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C343148-C4B8-D733-8199-D2D3B5007B4B}"/>
              </a:ext>
            </a:extLst>
          </p:cNvPr>
          <p:cNvSpPr txBox="1"/>
          <p:nvPr/>
        </p:nvSpPr>
        <p:spPr>
          <a:xfrm>
            <a:off x="591763" y="4030782"/>
            <a:ext cx="20188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Same number= defined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7" name="Right Bracket 66">
            <a:extLst>
              <a:ext uri="{FF2B5EF4-FFF2-40B4-BE49-F238E27FC236}">
                <a16:creationId xmlns:a16="http://schemas.microsoft.com/office/drawing/2014/main" id="{7DEE2682-991B-5C26-FB5F-9CE8EDA0F900}"/>
              </a:ext>
            </a:extLst>
          </p:cNvPr>
          <p:cNvSpPr/>
          <p:nvPr/>
        </p:nvSpPr>
        <p:spPr>
          <a:xfrm rot="5400000">
            <a:off x="1643884" y="3714727"/>
            <a:ext cx="111390" cy="520720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3" name="Arrow: Bent 72">
            <a:extLst>
              <a:ext uri="{FF2B5EF4-FFF2-40B4-BE49-F238E27FC236}">
                <a16:creationId xmlns:a16="http://schemas.microsoft.com/office/drawing/2014/main" id="{4A619DA4-5472-A04F-0BA4-1D59C0DAA34F}"/>
              </a:ext>
            </a:extLst>
          </p:cNvPr>
          <p:cNvSpPr/>
          <p:nvPr/>
        </p:nvSpPr>
        <p:spPr>
          <a:xfrm>
            <a:off x="236892" y="3136245"/>
            <a:ext cx="936600" cy="1133492"/>
          </a:xfrm>
          <a:prstGeom prst="bentArrow">
            <a:avLst>
              <a:gd name="adj1" fmla="val 1225"/>
              <a:gd name="adj2" fmla="val 4767"/>
              <a:gd name="adj3" fmla="val 25000"/>
              <a:gd name="adj4" fmla="val 39101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74" name="Arrow: Bent 73">
            <a:extLst>
              <a:ext uri="{FF2B5EF4-FFF2-40B4-BE49-F238E27FC236}">
                <a16:creationId xmlns:a16="http://schemas.microsoft.com/office/drawing/2014/main" id="{9422C1C6-BC7F-EEBE-0447-098AC43F186D}"/>
              </a:ext>
            </a:extLst>
          </p:cNvPr>
          <p:cNvSpPr/>
          <p:nvPr/>
        </p:nvSpPr>
        <p:spPr>
          <a:xfrm flipH="1">
            <a:off x="2084675" y="3147579"/>
            <a:ext cx="1058228" cy="1105928"/>
          </a:xfrm>
          <a:prstGeom prst="bentArrow">
            <a:avLst>
              <a:gd name="adj1" fmla="val 1225"/>
              <a:gd name="adj2" fmla="val 4767"/>
              <a:gd name="adj3" fmla="val 25000"/>
              <a:gd name="adj4" fmla="val 39101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6C2683-E2B7-8D0F-68FA-21906F1C510D}"/>
              </a:ext>
            </a:extLst>
          </p:cNvPr>
          <p:cNvCxnSpPr>
            <a:cxnSpLocks/>
          </p:cNvCxnSpPr>
          <p:nvPr/>
        </p:nvCxnSpPr>
        <p:spPr>
          <a:xfrm flipH="1" flipV="1">
            <a:off x="650582" y="5522978"/>
            <a:ext cx="141914" cy="313467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F935305-6E03-A3B2-9940-B6B20B6D85BE}"/>
              </a:ext>
            </a:extLst>
          </p:cNvPr>
          <p:cNvCxnSpPr>
            <a:cxnSpLocks/>
          </p:cNvCxnSpPr>
          <p:nvPr/>
        </p:nvCxnSpPr>
        <p:spPr>
          <a:xfrm flipV="1">
            <a:off x="844974" y="5522977"/>
            <a:ext cx="176862" cy="313468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Bracket 13">
            <a:extLst>
              <a:ext uri="{FF2B5EF4-FFF2-40B4-BE49-F238E27FC236}">
                <a16:creationId xmlns:a16="http://schemas.microsoft.com/office/drawing/2014/main" id="{3F29CBC3-DC7C-E716-AF91-0D8465D3B5A1}"/>
              </a:ext>
            </a:extLst>
          </p:cNvPr>
          <p:cNvSpPr/>
          <p:nvPr/>
        </p:nvSpPr>
        <p:spPr>
          <a:xfrm rot="5400000">
            <a:off x="9654618" y="3343477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ight Bracket 14">
            <a:extLst>
              <a:ext uri="{FF2B5EF4-FFF2-40B4-BE49-F238E27FC236}">
                <a16:creationId xmlns:a16="http://schemas.microsoft.com/office/drawing/2014/main" id="{7DA0AF08-23FB-994F-5426-BF3332C47D98}"/>
              </a:ext>
            </a:extLst>
          </p:cNvPr>
          <p:cNvSpPr/>
          <p:nvPr/>
        </p:nvSpPr>
        <p:spPr>
          <a:xfrm rot="5400000">
            <a:off x="9147260" y="4397683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ight Bracket 15">
            <a:extLst>
              <a:ext uri="{FF2B5EF4-FFF2-40B4-BE49-F238E27FC236}">
                <a16:creationId xmlns:a16="http://schemas.microsoft.com/office/drawing/2014/main" id="{3875569C-0E74-7F76-1570-396A4937C95F}"/>
              </a:ext>
            </a:extLst>
          </p:cNvPr>
          <p:cNvSpPr/>
          <p:nvPr/>
        </p:nvSpPr>
        <p:spPr>
          <a:xfrm rot="5400000">
            <a:off x="9557334" y="4405290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997DBE2-CAD8-A86F-8DD3-1FF62A5287DF}"/>
              </a:ext>
            </a:extLst>
          </p:cNvPr>
          <p:cNvCxnSpPr>
            <a:cxnSpLocks/>
          </p:cNvCxnSpPr>
          <p:nvPr/>
        </p:nvCxnSpPr>
        <p:spPr>
          <a:xfrm flipV="1">
            <a:off x="4814248" y="6693076"/>
            <a:ext cx="206041" cy="9476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6CC5966-BB94-5FF5-D031-0683BEA18594}"/>
              </a:ext>
            </a:extLst>
          </p:cNvPr>
          <p:cNvCxnSpPr>
            <a:cxnSpLocks/>
          </p:cNvCxnSpPr>
          <p:nvPr/>
        </p:nvCxnSpPr>
        <p:spPr>
          <a:xfrm flipH="1" flipV="1">
            <a:off x="8620298" y="1753985"/>
            <a:ext cx="590204" cy="16625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001C80E-F6C2-8E5C-E94C-3462BA8A43A4}"/>
              </a:ext>
            </a:extLst>
          </p:cNvPr>
          <p:cNvCxnSpPr>
            <a:cxnSpLocks/>
          </p:cNvCxnSpPr>
          <p:nvPr/>
        </p:nvCxnSpPr>
        <p:spPr>
          <a:xfrm flipH="1">
            <a:off x="6953988" y="5266113"/>
            <a:ext cx="211583" cy="23895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76B8BCE-2CBD-B5D6-E4CA-0E28AFA42DBD}"/>
              </a:ext>
            </a:extLst>
          </p:cNvPr>
          <p:cNvCxnSpPr>
            <a:cxnSpLocks/>
          </p:cNvCxnSpPr>
          <p:nvPr/>
        </p:nvCxnSpPr>
        <p:spPr>
          <a:xfrm flipH="1">
            <a:off x="11192251" y="256201"/>
            <a:ext cx="211583" cy="23895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4B184640-5907-A233-FE88-233723D9A439}"/>
              </a:ext>
            </a:extLst>
          </p:cNvPr>
          <p:cNvSpPr/>
          <p:nvPr/>
        </p:nvSpPr>
        <p:spPr>
          <a:xfrm>
            <a:off x="4354283" y="1458686"/>
            <a:ext cx="574173" cy="19594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140BC71-F6DC-DC46-1A31-E42661F131F3}"/>
              </a:ext>
            </a:extLst>
          </p:cNvPr>
          <p:cNvSpPr/>
          <p:nvPr/>
        </p:nvSpPr>
        <p:spPr>
          <a:xfrm>
            <a:off x="4365165" y="1687288"/>
            <a:ext cx="574173" cy="195943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B244331-A83A-D59C-8F45-6691E3615CDF}"/>
              </a:ext>
            </a:extLst>
          </p:cNvPr>
          <p:cNvSpPr/>
          <p:nvPr/>
        </p:nvSpPr>
        <p:spPr>
          <a:xfrm rot="5400000">
            <a:off x="4865914" y="1534884"/>
            <a:ext cx="574173" cy="19594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4C4C705-C6AB-67D9-E8F2-098D9C4532C0}"/>
              </a:ext>
            </a:extLst>
          </p:cNvPr>
          <p:cNvSpPr/>
          <p:nvPr/>
        </p:nvSpPr>
        <p:spPr>
          <a:xfrm>
            <a:off x="4332515" y="2754086"/>
            <a:ext cx="574173" cy="19594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B74A05-83DB-A50C-613E-2C13406343AE}"/>
              </a:ext>
            </a:extLst>
          </p:cNvPr>
          <p:cNvSpPr/>
          <p:nvPr/>
        </p:nvSpPr>
        <p:spPr>
          <a:xfrm>
            <a:off x="4376047" y="2960920"/>
            <a:ext cx="574173" cy="195943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F55C995-6BD6-2C95-250F-F2C50DE01317}"/>
              </a:ext>
            </a:extLst>
          </p:cNvPr>
          <p:cNvSpPr/>
          <p:nvPr/>
        </p:nvSpPr>
        <p:spPr>
          <a:xfrm rot="5400000">
            <a:off x="4855024" y="2809147"/>
            <a:ext cx="574173" cy="19594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A2EBC1-06ED-5F42-F3A0-603405C7DFB5}"/>
              </a:ext>
            </a:extLst>
          </p:cNvPr>
          <p:cNvSpPr/>
          <p:nvPr/>
        </p:nvSpPr>
        <p:spPr>
          <a:xfrm rot="5400000">
            <a:off x="5127170" y="2803381"/>
            <a:ext cx="574173" cy="1959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9039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1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2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7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8" grpId="0"/>
      <p:bldP spid="39" grpId="0"/>
      <p:bldP spid="42" grpId="0"/>
      <p:bldP spid="43" grpId="0"/>
      <p:bldP spid="44" grpId="0"/>
      <p:bldP spid="46" grpId="0"/>
      <p:bldP spid="47" grpId="0"/>
      <p:bldP spid="50" grpId="0"/>
      <p:bldP spid="55" grpId="0"/>
      <p:bldP spid="56" grpId="0"/>
      <p:bldP spid="65" grpId="0"/>
      <p:bldP spid="66" grpId="0"/>
      <p:bldP spid="67" grpId="0" animBg="1"/>
      <p:bldP spid="73" grpId="0" animBg="1"/>
      <p:bldP spid="74" grpId="0" animBg="1"/>
      <p:bldP spid="14" grpId="0" animBg="1"/>
      <p:bldP spid="15" grpId="0" animBg="1"/>
      <p:bldP spid="16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32987" y="2667000"/>
            <a:ext cx="753078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trix Multiplication</a:t>
            </a:r>
          </a:p>
        </p:txBody>
      </p:sp>
      <p:pic>
        <p:nvPicPr>
          <p:cNvPr id="1026" name="Picture 2" descr="http://www.mathwarehouse.com/algebra/matrix/images/matrix-multiplication/matrix-multiplic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"/>
            <a:ext cx="286953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figures.boundless.com/15914/full/graphics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870477"/>
            <a:ext cx="2576397" cy="26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coolmath.com/algebra/24-matrices/images/04-matrices-0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6553200" y="609600"/>
            <a:ext cx="3410478" cy="157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ytimg.com/vi/aKhhYguY0DQ/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35279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142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11000" progId="Equation.DSMT4">
                  <p:embed/>
                </p:oleObj>
              </mc:Choice>
              <mc:Fallback>
                <p:oleObj name="Equation" r:id="rId2" imgW="151128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7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86" y="461964"/>
            <a:ext cx="9810604" cy="1216024"/>
          </a:xfrm>
        </p:spPr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11200" progId="Equation.DSMT4">
                  <p:embed/>
                </p:oleObj>
              </mc:Choice>
              <mc:Fallback>
                <p:oleObj name="Equation" r:id="rId2" imgW="15113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711000" progId="Equation.DSMT4">
                  <p:embed/>
                </p:oleObj>
              </mc:Choice>
              <mc:Fallback>
                <p:oleObj name="Equation" r:id="rId4" imgW="9903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20C9413-76C5-AF47-A1B2-B68CB22FE1EF}"/>
              </a:ext>
            </a:extLst>
          </p:cNvPr>
          <p:cNvSpPr/>
          <p:nvPr/>
        </p:nvSpPr>
        <p:spPr>
          <a:xfrm>
            <a:off x="5956181" y="61567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400" b="1" i="0" dirty="0">
                <a:solidFill>
                  <a:srgbClr val="0082A5"/>
                </a:solidFill>
                <a:effectLst/>
                <a:latin typeface="Open Sans"/>
              </a:rPr>
              <a:t>Order of multiplication is important when multiplying matrices</a:t>
            </a:r>
            <a:endParaRPr lang="en-AU" sz="2400" b="1" i="0" dirty="0">
              <a:solidFill>
                <a:srgbClr val="009FC3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5133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298" y="623889"/>
            <a:ext cx="9810604" cy="1216024"/>
          </a:xfrm>
        </p:spPr>
        <p:txBody>
          <a:bodyPr/>
          <a:lstStyle/>
          <a:p>
            <a:r>
              <a:rPr lang="en-US" dirty="0">
                <a:latin typeface="Comic Sans MS" pitchFamily="66" charset="0"/>
              </a:rPr>
              <a:t>Matrix Multiplication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4169229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itchFamily="66" charset="0"/>
              </a:rPr>
              <a:t>Multiplying Matrices together</a:t>
            </a:r>
          </a:p>
          <a:p>
            <a:pPr marL="0" indent="0">
              <a:buNone/>
            </a:pPr>
            <a:endParaRPr lang="en-US" sz="1600" dirty="0">
              <a:latin typeface="Comic Sans MS" pitchFamily="66" charset="0"/>
            </a:endParaRPr>
          </a:p>
          <a:p>
            <a:pPr>
              <a:buFont typeface="Wingdings"/>
              <a:buChar char="à"/>
            </a:pPr>
            <a:r>
              <a:rPr lang="en-US" sz="1600" dirty="0">
                <a:latin typeface="Comic Sans MS" pitchFamily="66" charset="0"/>
                <a:sym typeface="Wingdings" pitchFamily="2" charset="2"/>
              </a:rPr>
              <a:t>Matrices can only be multiplied if the number of columns in the first is the same as the number of rows in the second.</a:t>
            </a:r>
            <a:endParaRPr lang="en-GB" sz="1600" dirty="0">
              <a:latin typeface="Comic Sans MS" pitchFamily="66" charset="0"/>
            </a:endParaRPr>
          </a:p>
        </p:txBody>
      </p:sp>
      <p:pic>
        <p:nvPicPr>
          <p:cNvPr id="4" name="Picture 2" descr="http://cnx.org/content/m32159/latest/matrixMultipl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5" y="256046"/>
            <a:ext cx="2008102" cy="6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blipFill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956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3528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3600" y="6172201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19601" y="4343401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39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7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436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90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2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4008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8580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484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6401" y="6172201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962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6388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2964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6" descr="http://www.coolmath.com/algebra/24-matrices/images/04-matrices-03.gif">
            <a:extLst>
              <a:ext uri="{FF2B5EF4-FFF2-40B4-BE49-F238E27FC236}">
                <a16:creationId xmlns:a16="http://schemas.microsoft.com/office/drawing/2014/main" id="{1D12FEE5-12DF-E141-94EF-DAA0DB7BF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8210422" y="1684523"/>
            <a:ext cx="2438400" cy="112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391974-B579-8A4A-BD10-6C5D1EAA6B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600" y="-38099"/>
            <a:ext cx="100711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4" grpId="0"/>
      <p:bldP spid="19" grpId="0"/>
      <p:bldP spid="16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ArchiveVTI">
  <a:themeElements>
    <a:clrScheme name="Office">
      <a:dk1>
        <a:srgbClr val="000000"/>
      </a:dk1>
      <a:lt1>
        <a:srgbClr val="FFFFFF"/>
      </a:lt1>
      <a:dk2>
        <a:srgbClr val="1D242E"/>
      </a:dk2>
      <a:lt2>
        <a:srgbClr val="F2F1F1"/>
      </a:lt2>
      <a:accent1>
        <a:srgbClr val="4472C4"/>
      </a:accent1>
      <a:accent2>
        <a:srgbClr val="ED7D31"/>
      </a:accent2>
      <a:accent3>
        <a:srgbClr val="A3A3A3"/>
      </a:accent3>
      <a:accent4>
        <a:srgbClr val="CF9B00"/>
      </a:accent4>
      <a:accent5>
        <a:srgbClr val="5B9BD5"/>
      </a:accent5>
      <a:accent6>
        <a:srgbClr val="70AD47"/>
      </a:accent6>
      <a:hlink>
        <a:srgbClr val="D26012"/>
      </a:hlink>
      <a:folHlink>
        <a:srgbClr val="9A5879"/>
      </a:folHlink>
    </a:clrScheme>
    <a:fontScheme name="Custom 170">
      <a:majorFont>
        <a:latin typeface="Bembo"/>
        <a:ea typeface=""/>
        <a:cs typeface=""/>
      </a:majorFont>
      <a:minorFont>
        <a:latin typeface="Bemb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chiveVTI" id="{514BDC9F-20AC-40CA-9FE7-B30987BCD2D4}" vid="{D8FA1533-D953-46ED-B2C7-B32AF1BED7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3</TotalTime>
  <Words>1546</Words>
  <Application>Microsoft Office PowerPoint</Application>
  <PresentationFormat>Widescreen</PresentationFormat>
  <Paragraphs>308</Paragraphs>
  <Slides>3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Bembo</vt:lpstr>
      <vt:lpstr>Open Sans</vt:lpstr>
      <vt:lpstr>Arial</vt:lpstr>
      <vt:lpstr>Calibri</vt:lpstr>
      <vt:lpstr>Cambria Math</vt:lpstr>
      <vt:lpstr>Comic Sans MS</vt:lpstr>
      <vt:lpstr>Symbol</vt:lpstr>
      <vt:lpstr>Wingdings</vt:lpstr>
      <vt:lpstr>ArchiveVTI</vt:lpstr>
      <vt:lpstr>Equation</vt:lpstr>
      <vt:lpstr>Advanced operations with matrices</vt:lpstr>
      <vt:lpstr>PowerPoint Presentation</vt:lpstr>
      <vt:lpstr>PowerPoint Presentation</vt:lpstr>
      <vt:lpstr>PowerPoint Presentation</vt:lpstr>
      <vt:lpstr>PowerPoint Presentation</vt:lpstr>
      <vt:lpstr>What is a matrix?</vt:lpstr>
      <vt:lpstr>Sizing a matrix</vt:lpstr>
      <vt:lpstr>Matrix Addition</vt:lpstr>
      <vt:lpstr>Matrix Multiplication</vt:lpstr>
      <vt:lpstr>Example 1</vt:lpstr>
      <vt:lpstr>Example 2</vt:lpstr>
      <vt:lpstr>Example 3</vt:lpstr>
      <vt:lpstr>Example 4</vt:lpstr>
      <vt:lpstr>PowerPoint Presentation</vt:lpstr>
      <vt:lpstr>Matrix</vt:lpstr>
      <vt:lpstr>Matrix</vt:lpstr>
      <vt:lpstr>Matrix</vt:lpstr>
      <vt:lpstr>Matrix</vt:lpstr>
      <vt:lpstr>Multiplying Matrices</vt:lpstr>
      <vt:lpstr>Multiplying Matrices</vt:lpstr>
      <vt:lpstr>Multiplying Matrices</vt:lpstr>
      <vt:lpstr>Multiplying Matrices</vt:lpstr>
      <vt:lpstr>Multiplying Matrices</vt:lpstr>
      <vt:lpstr>CAS</vt:lpstr>
      <vt:lpstr>Multiplying Matrices</vt:lpstr>
      <vt:lpstr>Matrix</vt:lpstr>
      <vt:lpstr>The summing matrix</vt:lpstr>
      <vt:lpstr>Using matrix multiplication to  sum the rows and columns of a matrix</vt:lpstr>
      <vt:lpstr>Displaying assets of simultaneous equations in matrix form</vt:lpstr>
      <vt:lpstr>Generating sets of simultaneous equ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the product of two matrices </dc:title>
  <dc:creator>Yongmei Zhang</dc:creator>
  <cp:lastModifiedBy>Lyn ZHANG</cp:lastModifiedBy>
  <cp:revision>38</cp:revision>
  <dcterms:created xsi:type="dcterms:W3CDTF">2021-04-11T04:51:29Z</dcterms:created>
  <dcterms:modified xsi:type="dcterms:W3CDTF">2026-02-22T22:30:30Z</dcterms:modified>
</cp:coreProperties>
</file>